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4856AF" w14:textId="77777777" w:rsidR="006F6997" w:rsidRDefault="00EA634C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>
        <w:rPr>
          <w:rFonts w:eastAsia="黑体"/>
          <w:b/>
          <w:bCs/>
          <w:sz w:val="32"/>
          <w:szCs w:val="32"/>
        </w:rPr>
        <w:t>2021</w:t>
      </w:r>
      <w:r>
        <w:rPr>
          <w:rFonts w:eastAsia="黑体"/>
          <w:b/>
          <w:bCs/>
          <w:sz w:val="32"/>
          <w:szCs w:val="32"/>
        </w:rPr>
        <w:t>春季结构力学</w:t>
      </w:r>
      <w:r>
        <w:rPr>
          <w:rFonts w:eastAsia="黑体"/>
          <w:b/>
          <w:bCs/>
          <w:sz w:val="32"/>
          <w:szCs w:val="32"/>
        </w:rPr>
        <w:t>I</w:t>
      </w:r>
      <w:r>
        <w:rPr>
          <w:rFonts w:eastAsia="黑体"/>
          <w:b/>
          <w:bCs/>
          <w:sz w:val="32"/>
          <w:szCs w:val="32"/>
        </w:rPr>
        <w:t>第一次测试</w:t>
      </w:r>
    </w:p>
    <w:p w14:paraId="21327FDF" w14:textId="77777777" w:rsidR="006F6997" w:rsidRDefault="00EA634C">
      <w:pPr>
        <w:spacing w:line="288" w:lineRule="auto"/>
        <w:ind w:firstLineChars="600" w:firstLine="1446"/>
        <w:rPr>
          <w:rFonts w:eastAsia="黑体"/>
          <w:b/>
          <w:bCs/>
          <w:sz w:val="24"/>
          <w:szCs w:val="24"/>
          <w:u w:val="single"/>
        </w:rPr>
      </w:pPr>
      <w:r>
        <w:rPr>
          <w:rFonts w:eastAsia="黑体" w:hint="eastAsia"/>
          <w:b/>
          <w:bCs/>
          <w:sz w:val="24"/>
          <w:szCs w:val="24"/>
        </w:rPr>
        <w:t>班级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</w:t>
      </w:r>
      <w:r>
        <w:rPr>
          <w:rFonts w:eastAsia="黑体" w:hint="eastAsia"/>
          <w:b/>
          <w:bCs/>
          <w:sz w:val="24"/>
          <w:szCs w:val="24"/>
          <w:u w:val="single"/>
        </w:rPr>
        <w:t>土木</w:t>
      </w:r>
      <w:r>
        <w:rPr>
          <w:rFonts w:eastAsia="黑体" w:hint="eastAsia"/>
          <w:b/>
          <w:bCs/>
          <w:sz w:val="24"/>
          <w:szCs w:val="24"/>
          <w:u w:val="single"/>
        </w:rPr>
        <w:t>1</w:t>
      </w:r>
      <w:r>
        <w:rPr>
          <w:rFonts w:eastAsia="黑体"/>
          <w:b/>
          <w:bCs/>
          <w:sz w:val="24"/>
          <w:szCs w:val="24"/>
          <w:u w:val="single"/>
        </w:rPr>
        <w:t>94</w:t>
      </w:r>
      <w:r>
        <w:rPr>
          <w:rFonts w:eastAsia="黑体" w:hint="eastAsia"/>
          <w:b/>
          <w:bCs/>
          <w:sz w:val="24"/>
          <w:szCs w:val="24"/>
          <w:u w:val="single"/>
        </w:rPr>
        <w:t>班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6F6997" w14:paraId="262B64E5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05113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题次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F130F2E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一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93A4A47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二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C40554A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三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B14ED5F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四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CE32828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五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1886DC9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六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9E87709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总分</w:t>
            </w:r>
          </w:p>
        </w:tc>
      </w:tr>
      <w:tr w:rsidR="006F6997" w14:paraId="6C4C79DF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A69C0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分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547CC4F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E75B934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54EFD2D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2534F6F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11B35FC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BF2C429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B5C3AE7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</w:tr>
      <w:tr w:rsidR="006F6997" w14:paraId="5438CD76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C4491" w14:textId="77777777" w:rsidR="006F6997" w:rsidRDefault="00EA634C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评分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F0F3F87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704D125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ED84DA2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B272DD9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916AA2F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58BAA70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A164A9A" w14:textId="77777777" w:rsidR="006F6997" w:rsidRDefault="006F6997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</w:tr>
    </w:tbl>
    <w:p w14:paraId="222F07B4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一、填空题</w:t>
      </w:r>
      <w:r>
        <w:rPr>
          <w:b/>
          <w:bCs/>
          <w:sz w:val="24"/>
          <w:szCs w:val="24"/>
        </w:rPr>
        <w:t>（</w:t>
      </w:r>
      <w:r>
        <w:rPr>
          <w:rFonts w:hint="eastAsia"/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>0</w:t>
      </w:r>
      <w:r>
        <w:rPr>
          <w:b/>
          <w:bCs/>
          <w:sz w:val="24"/>
          <w:szCs w:val="24"/>
        </w:rPr>
        <w:t>分）</w:t>
      </w:r>
    </w:p>
    <w:p w14:paraId="01474415" w14:textId="77777777" w:rsidR="006F6997" w:rsidRDefault="00EA634C">
      <w:pPr>
        <w:pStyle w:val="a3"/>
        <w:numPr>
          <w:ilvl w:val="0"/>
          <w:numId w:val="1"/>
        </w:numPr>
        <w:spacing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结构力学对杆件的基本假设是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。</w:t>
      </w:r>
    </w:p>
    <w:p w14:paraId="260B9C3E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静定结构运用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，可以求出所有的内力和支座反力；而超静定结构还需考虑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。</w:t>
      </w:r>
    </w:p>
    <w:p w14:paraId="2675BC5C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瞬变体系的特点是：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      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</w:t>
      </w:r>
      <w:r>
        <w:rPr>
          <w:rFonts w:hint="eastAsia"/>
          <w:sz w:val="24"/>
          <w:szCs w:val="24"/>
        </w:rPr>
        <w:t>。</w:t>
      </w:r>
    </w:p>
    <w:p w14:paraId="0DC7DF7E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判断题</w:t>
      </w:r>
      <w:r>
        <w:rPr>
          <w:b/>
          <w:bCs/>
          <w:sz w:val="24"/>
          <w:szCs w:val="24"/>
        </w:rPr>
        <w:t>（</w:t>
      </w:r>
      <w:r>
        <w:rPr>
          <w:b/>
          <w:bCs/>
          <w:sz w:val="24"/>
          <w:szCs w:val="24"/>
        </w:rPr>
        <w:t>10</w:t>
      </w:r>
      <w:r>
        <w:rPr>
          <w:b/>
          <w:bCs/>
          <w:sz w:val="24"/>
          <w:szCs w:val="24"/>
        </w:rPr>
        <w:t>分）</w:t>
      </w:r>
    </w:p>
    <w:p w14:paraId="47D59A3C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几何可变体系在任何荷载作用下都不能平衡。</w:t>
      </w:r>
    </w:p>
    <w:p w14:paraId="688ACD7E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静定结构有温度变化时有变形，有位移，有内力。</w:t>
      </w:r>
    </w:p>
    <w:p w14:paraId="2FFA4D44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静定结构的内力与所受外力有关，而与材料的性质、截面的形状与大小无关。</w:t>
      </w:r>
    </w:p>
    <w:p w14:paraId="3072F229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作用于基本部分和附属部分连接处的外力，需要由二者共同承担外力的作用。</w:t>
      </w:r>
    </w:p>
    <w:p w14:paraId="44C0DB2C" w14:textId="77777777" w:rsidR="006F6997" w:rsidRDefault="00EA634C">
      <w:pPr>
        <w:spacing w:line="288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9D77E3F" wp14:editId="5B132973">
            <wp:simplePos x="0" y="0"/>
            <wp:positionH relativeFrom="column">
              <wp:posOffset>4199890</wp:posOffset>
            </wp:positionH>
            <wp:positionV relativeFrom="paragraph">
              <wp:posOffset>51435</wp:posOffset>
            </wp:positionV>
            <wp:extent cx="1717040" cy="1806575"/>
            <wp:effectExtent l="0" t="0" r="0" b="317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对称荷载作用下，对称结构的内力图是对称的。</w:t>
      </w:r>
    </w:p>
    <w:p w14:paraId="35A4FD61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三</w:t>
      </w:r>
      <w:r>
        <w:rPr>
          <w:b/>
          <w:bCs/>
          <w:sz w:val="24"/>
          <w:szCs w:val="24"/>
        </w:rPr>
        <w:t>、（</w:t>
      </w:r>
      <w:r>
        <w:rPr>
          <w:rFonts w:hint="eastAsia"/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>0</w:t>
      </w:r>
      <w:r>
        <w:rPr>
          <w:b/>
          <w:bCs/>
          <w:sz w:val="24"/>
          <w:szCs w:val="24"/>
        </w:rPr>
        <w:t>分）图示体系的自由度，并分析其几何组成。</w:t>
      </w:r>
    </w:p>
    <w:p w14:paraId="15993647" w14:textId="77777777" w:rsidR="006F6997" w:rsidRDefault="00EA634C">
      <w:pPr>
        <w:spacing w:line="288" w:lineRule="auto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92A16A5" wp14:editId="2EB360B4">
            <wp:simplePos x="0" y="0"/>
            <wp:positionH relativeFrom="column">
              <wp:posOffset>295275</wp:posOffset>
            </wp:positionH>
            <wp:positionV relativeFrom="paragraph">
              <wp:posOffset>89535</wp:posOffset>
            </wp:positionV>
            <wp:extent cx="2616835" cy="1245235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683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1C3F293" w14:textId="77777777" w:rsidR="006F6997" w:rsidRDefault="006F6997"/>
    <w:p w14:paraId="453DAE65" w14:textId="77777777" w:rsidR="006F6997" w:rsidRDefault="006F6997">
      <w:pPr>
        <w:pStyle w:val="11"/>
      </w:pPr>
    </w:p>
    <w:p w14:paraId="6A582CFC" w14:textId="77777777" w:rsidR="006F6997" w:rsidRDefault="006F6997"/>
    <w:p w14:paraId="53C2A6A6" w14:textId="77777777" w:rsidR="006F6997" w:rsidRDefault="006F6997"/>
    <w:p w14:paraId="6D8005BE" w14:textId="77777777" w:rsidR="006F6997" w:rsidRDefault="006F6997"/>
    <w:p w14:paraId="63694940" w14:textId="77777777" w:rsidR="006F6997" w:rsidRDefault="006F6997"/>
    <w:p w14:paraId="592C0692" w14:textId="77777777" w:rsidR="006F6997" w:rsidRDefault="006F6997"/>
    <w:p w14:paraId="09050594" w14:textId="77777777" w:rsidR="006F6997" w:rsidRDefault="006F6997"/>
    <w:p w14:paraId="20B3BFE1" w14:textId="77777777" w:rsidR="006F6997" w:rsidRDefault="006F6997"/>
    <w:p w14:paraId="2AD4EEA9" w14:textId="77777777" w:rsidR="006F6997" w:rsidRDefault="006F6997">
      <w:pPr>
        <w:pStyle w:val="11"/>
      </w:pPr>
    </w:p>
    <w:p w14:paraId="45D48DA7" w14:textId="77777777" w:rsidR="006F6997" w:rsidRDefault="006F6997">
      <w:pPr>
        <w:pStyle w:val="11"/>
      </w:pPr>
    </w:p>
    <w:p w14:paraId="064B2BB8" w14:textId="77777777" w:rsidR="006F6997" w:rsidRDefault="006F6997">
      <w:pPr>
        <w:pStyle w:val="11"/>
      </w:pPr>
    </w:p>
    <w:p w14:paraId="0CD8E27A" w14:textId="77777777" w:rsidR="006F6997" w:rsidRDefault="006F6997">
      <w:pPr>
        <w:pStyle w:val="11"/>
      </w:pPr>
    </w:p>
    <w:p w14:paraId="7775115F" w14:textId="77777777" w:rsidR="006F6997" w:rsidRDefault="006F6997">
      <w:pPr>
        <w:pStyle w:val="11"/>
      </w:pPr>
    </w:p>
    <w:p w14:paraId="61286C69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四、（</w:t>
      </w:r>
      <w:r>
        <w:rPr>
          <w:b/>
          <w:bCs/>
          <w:sz w:val="24"/>
          <w:szCs w:val="24"/>
        </w:rPr>
        <w:t>15</w:t>
      </w:r>
      <w:r>
        <w:rPr>
          <w:rFonts w:hint="eastAsia"/>
          <w:b/>
          <w:bCs/>
          <w:sz w:val="24"/>
          <w:szCs w:val="24"/>
        </w:rPr>
        <w:t>分）作图示结构的内力图。</w:t>
      </w:r>
      <w:r>
        <w:rPr>
          <w:rFonts w:hint="eastAsia"/>
          <w:b/>
          <w:bCs/>
          <w:sz w:val="24"/>
          <w:szCs w:val="24"/>
        </w:rPr>
        <w:t xml:space="preserve"> </w:t>
      </w:r>
    </w:p>
    <w:p w14:paraId="66D3DE92" w14:textId="77777777" w:rsidR="006F6997" w:rsidRDefault="00EA634C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291AC0A" wp14:editId="1981BC86">
            <wp:extent cx="4749800" cy="15411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49800" cy="154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E6C7D" w14:textId="77777777" w:rsidR="006F6997" w:rsidRDefault="006F6997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6964F55D" w14:textId="77777777" w:rsidR="006F6997" w:rsidRDefault="006F6997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6125D796" w14:textId="77777777" w:rsidR="006F6997" w:rsidRDefault="006F6997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3CC776D" w14:textId="77777777" w:rsidR="006F6997" w:rsidRDefault="006F6997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60E5395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lastRenderedPageBreak/>
        <w:t>五、（</w:t>
      </w:r>
      <w:r>
        <w:rPr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作图示结构的内力图。</w:t>
      </w:r>
      <w:r>
        <w:rPr>
          <w:rFonts w:hint="eastAsia"/>
          <w:b/>
          <w:bCs/>
          <w:sz w:val="24"/>
          <w:szCs w:val="24"/>
        </w:rPr>
        <w:t xml:space="preserve"> </w:t>
      </w:r>
    </w:p>
    <w:p w14:paraId="7EA963CD" w14:textId="77777777" w:rsidR="006F6997" w:rsidRDefault="00EA634C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12A1FB2" wp14:editId="680EC049">
            <wp:extent cx="3132455" cy="2184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2455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6A629" w14:textId="77777777" w:rsidR="006F6997" w:rsidRDefault="006F6997"/>
    <w:p w14:paraId="540141F1" w14:textId="77777777" w:rsidR="006F6997" w:rsidRDefault="006F6997"/>
    <w:p w14:paraId="4F4BAC97" w14:textId="77777777" w:rsidR="006F6997" w:rsidRDefault="006F6997"/>
    <w:p w14:paraId="2529083B" w14:textId="77777777" w:rsidR="006F6997" w:rsidRDefault="006F6997"/>
    <w:p w14:paraId="322D7E13" w14:textId="77777777" w:rsidR="006F6997" w:rsidRDefault="006F6997"/>
    <w:p w14:paraId="164A730D" w14:textId="77777777" w:rsidR="006F6997" w:rsidRDefault="006F6997"/>
    <w:p w14:paraId="412C6C86" w14:textId="77777777" w:rsidR="006F6997" w:rsidRDefault="006F6997"/>
    <w:p w14:paraId="604C305D" w14:textId="77777777" w:rsidR="006F6997" w:rsidRDefault="006F6997"/>
    <w:p w14:paraId="65E837E6" w14:textId="77777777" w:rsidR="006F6997" w:rsidRDefault="006F6997"/>
    <w:p w14:paraId="18B563C6" w14:textId="77777777" w:rsidR="006F6997" w:rsidRDefault="006F6997"/>
    <w:p w14:paraId="01C16805" w14:textId="77777777" w:rsidR="006F6997" w:rsidRDefault="006F6997"/>
    <w:p w14:paraId="73C0270F" w14:textId="77777777" w:rsidR="006F6997" w:rsidRDefault="006F6997"/>
    <w:p w14:paraId="2DA760D7" w14:textId="77777777" w:rsidR="006F6997" w:rsidRDefault="006F6997"/>
    <w:p w14:paraId="093AE25D" w14:textId="77777777" w:rsidR="006F6997" w:rsidRDefault="006F6997"/>
    <w:p w14:paraId="330ABD7D" w14:textId="77777777" w:rsidR="006F6997" w:rsidRDefault="006F6997"/>
    <w:p w14:paraId="3E1424A0" w14:textId="77777777" w:rsidR="006F6997" w:rsidRDefault="00EA634C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六、（</w:t>
      </w:r>
      <w:r>
        <w:rPr>
          <w:b/>
          <w:bCs/>
          <w:sz w:val="24"/>
          <w:szCs w:val="24"/>
        </w:rPr>
        <w:t>15</w:t>
      </w:r>
      <w:r>
        <w:rPr>
          <w:rFonts w:hint="eastAsia"/>
          <w:b/>
          <w:bCs/>
          <w:sz w:val="24"/>
          <w:szCs w:val="24"/>
        </w:rPr>
        <w:t>分）作图示结构的弯矩图。</w:t>
      </w:r>
      <w:r>
        <w:rPr>
          <w:rFonts w:hint="eastAsia"/>
          <w:b/>
          <w:bCs/>
          <w:sz w:val="24"/>
          <w:szCs w:val="24"/>
        </w:rPr>
        <w:t xml:space="preserve"> </w:t>
      </w:r>
    </w:p>
    <w:p w14:paraId="25CDDB27" w14:textId="77777777" w:rsidR="006F6997" w:rsidRDefault="00EA634C">
      <w:pPr>
        <w:ind w:rightChars="92" w:right="193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8F39B72" wp14:editId="549F1F9B">
            <wp:extent cx="2963545" cy="23622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354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D3684" w14:textId="77777777" w:rsidR="006F6997" w:rsidRDefault="006F6997"/>
    <w:p w14:paraId="44014D81" w14:textId="77777777" w:rsidR="006F6997" w:rsidRDefault="006F6997"/>
    <w:p w14:paraId="010728C1" w14:textId="77777777" w:rsidR="006F6997" w:rsidRDefault="006F6997"/>
    <w:p w14:paraId="0AB33441" w14:textId="77777777" w:rsidR="006F6997" w:rsidRDefault="006F6997"/>
    <w:p w14:paraId="17E867AD" w14:textId="77777777" w:rsidR="006F6997" w:rsidRDefault="006F6997"/>
    <w:p w14:paraId="49DE1075" w14:textId="77777777" w:rsidR="006F6997" w:rsidRDefault="006F6997"/>
    <w:p w14:paraId="672A27F7" w14:textId="77777777" w:rsidR="006F6997" w:rsidRDefault="006F6997"/>
    <w:p w14:paraId="574C0D97" w14:textId="0C3594AD" w:rsidR="006F6997" w:rsidRDefault="006F6997"/>
    <w:p w14:paraId="0FB45A56" w14:textId="77777777" w:rsidR="000D1BBA" w:rsidRDefault="000D1BBA" w:rsidP="000D1BBA">
      <w:pPr>
        <w:rPr>
          <w:rFonts w:ascii="黑体" w:eastAsia="黑体" w:hint="eastAsia"/>
          <w:sz w:val="18"/>
          <w:szCs w:val="18"/>
        </w:rPr>
      </w:pPr>
    </w:p>
    <w:p w14:paraId="14FA3E02" w14:textId="77777777" w:rsidR="000D1BBA" w:rsidRDefault="000D1BBA" w:rsidP="000D1BBA">
      <w:pPr>
        <w:rPr>
          <w:rFonts w:ascii="黑体" w:eastAsia="黑体" w:hint="eastAsia"/>
          <w:sz w:val="18"/>
          <w:szCs w:val="18"/>
        </w:rPr>
      </w:pPr>
      <w:r>
        <w:rPr>
          <w:rFonts w:ascii="黑体" w:eastAsia="黑体" w:hint="eastAsia"/>
          <w:noProof/>
          <w:sz w:val="18"/>
          <w:szCs w:val="18"/>
        </w:rPr>
      </w:r>
      <w:r w:rsidRPr="00430A70">
        <w:rPr>
          <w:rFonts w:ascii="黑体" w:eastAsia="黑体"/>
          <w:sz w:val="18"/>
          <w:szCs w:val="18"/>
        </w:rPr>
        <w:pict w14:anchorId="39DDDC6D">
          <v:group id="_x0000_s1026" editas="canvas" style="width:415.3pt;height:167.85pt;mso-position-horizontal-relative:char;mso-position-vertical-relative:line" coordorigin="1800,3069" coordsize="8306,335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800;top:3069;width:8306;height:3357" o:preferrelative="f" stroked="t" strokecolor="lime" strokeweight="2pt">
              <v:fill o:detectmouseclick="t"/>
              <v:stroke r:id="rId12" o:title="" filltype="pattern"/>
              <v:path o:extrusionok="t" o:connecttype="none"/>
              <o:lock v:ext="edit" aspectratio="f" text="t"/>
            </v:shape>
            <v:rect id="_x0000_s1028" style="position:absolute;left:1800;top:3210;width:2867;height:330" filled="f" stroked="f" strokecolor="white" strokeweight="1pt">
              <v:fill color2="black"/>
              <v:textbox style="mso-next-textbox:#_x0000_s1028" inset="1pt,0,1pt,0">
                <w:txbxContent>
                  <w:p w14:paraId="0F5E0303" w14:textId="765E2563" w:rsidR="000D1BBA" w:rsidRPr="00496884" w:rsidRDefault="000D1BBA" w:rsidP="000D1BBA">
                    <w:pPr>
                      <w:pStyle w:val="1"/>
                      <w:rPr>
                        <w:rFonts w:hint="eastAsia"/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作内力图</w:t>
                    </w:r>
                  </w:p>
                </w:txbxContent>
              </v:textbox>
            </v:rect>
            <v:shape id="_x0000_s1029" type="#_x0000_t75" style="position:absolute;left:1830;top:3526;width:561;height:381">
              <v:imagedata r:id="rId13" o:title=""/>
              <o:lock v:ext="edit" aspectratio="f"/>
            </v:shape>
            <v:shape id="_x0000_s1030" type="#_x0000_t75" style="position:absolute;left:5690;top:3180;width:590;height:381">
              <v:imagedata r:id="rId14" o:title=""/>
              <o:lock v:ext="edit" aspectratio="f"/>
            </v:shape>
            <v:shape id="_x0000_s1031" type="#_x0000_t75" style="position:absolute;left:3291;top:4314;width:308;height:251">
              <v:imagedata r:id="rId15" o:title=""/>
              <o:lock v:ext="edit" aspectratio="f"/>
            </v:shape>
            <v:shape id="_x0000_s1032" type="#_x0000_t75" style="position:absolute;left:2133;top:4033;width:308;height:251">
              <v:imagedata r:id="rId16" o:title=""/>
              <o:lock v:ext="edit" aspectratio="f"/>
            </v:shape>
            <v:shape id="_x0000_s1033" type="#_x0000_t75" style="position:absolute;left:7683;top:4416;width:686;height:385">
              <v:imagedata r:id="rId17" o:title=""/>
              <o:lock v:ext="edit" aspectratio="f"/>
            </v:shape>
            <v:shape id="_x0000_s1034" type="#_x0000_t75" style="position:absolute;left:5705;top:4829;width:561;height:381">
              <v:imagedata r:id="rId18" o:title=""/>
              <o:lock v:ext="edit" aspectratio="f"/>
            </v:shape>
            <v:line id="_x0000_s1035" style="position:absolute" from="8235,3972" to="8586,4135" strokecolor="blue">
              <v:stroke startarrowwidth="narrow" startarrowlength="short" endarrowwidth="narrow" endarrowlength="short"/>
            </v:line>
            <v:group id="_x0000_s1036" style="position:absolute;left:8959;top:5553;width:208;height:194" coordorigin="5159,4868" coordsize="248,254">
              <v:oval id="_x0000_s1037" style="position:absolute;left:5159;top:4868;width:248;height:254" strokecolor="blue" strokeweight="1pt"/>
              <v:line id="_x0000_s1038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039" type="#_x0000_t75" style="position:absolute;left:6808;top:5889;width:557;height:363" o:preferrelative="f">
              <v:imagedata r:id="rId19" o:title=""/>
              <o:lock v:ext="edit" aspectratio="f"/>
            </v:shape>
            <v:shape id="_x0000_s1040" type="#_x0000_t75" style="position:absolute;left:5155;top:4112;width:364;height:318">
              <v:imagedata r:id="rId20" o:title=""/>
              <o:lock v:ext="edit" aspectratio="f"/>
            </v:shape>
            <v:shape id="_x0000_s1041" type="#_x0000_t75" style="position:absolute;left:3855;top:4332;width:336;height:318">
              <v:imagedata r:id="rId21" o:title=""/>
              <o:lock v:ext="edit" aspectratio="f"/>
            </v:shape>
            <v:shape id="_x0000_s1042" type="#_x0000_t75" style="position:absolute;left:8340;top:4069;width:381;height:374">
              <v:imagedata r:id="rId22" o:title=""/>
              <o:lock v:ext="edit" aspectratio="f"/>
            </v:shape>
            <v:shape id="_x0000_s1043" type="#_x0000_t75" style="position:absolute;left:2860;top:3779;width:398;height:374">
              <v:imagedata r:id="rId23" o:title=""/>
              <o:lock v:ext="edit" aspectratio="f"/>
            </v:shape>
            <v:shape id="_x0000_s1044" type="#_x0000_t75" style="position:absolute;left:9243;top:4121;width:459;height:374">
              <v:imagedata r:id="rId24" o:title=""/>
              <o:lock v:ext="edit" aspectratio="f"/>
            </v:shape>
            <v:line id="_x0000_s1045" style="position:absolute" from="2401,4324" to="4161,4325" strokeweight="1.5pt">
              <o:lock v:ext="edit" aspectratio="t"/>
            </v:line>
            <v:group id="_x0000_s1046" style="position:absolute;left:4129;top:4169;width:371;height:315;rotation:-90" coordorigin="7024,8255" coordsize="434,372">
              <v:line id="_x0000_s1047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1048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1049" style="position:absolute;left:7086;top:8497;width:117;height:120;rotation:-180" strokeweight="1.5pt">
                <v:fill color2="black"/>
              </v:oval>
              <v:oval id="_x0000_s1050" style="position:absolute;left:7085;top:8255;width:117;height:120;rotation:-180" strokeweight="1.5pt">
                <v:fill color2="black"/>
              </v:oval>
              <v:oval id="_x0000_s1051" style="position:absolute;left:7284;top:8497;width:117;height:120;rotation:-180" strokeweight="1.5pt">
                <v:fill color2="black"/>
              </v:oval>
              <v:oval id="_x0000_s1052" style="position:absolute;left:7281;top:8256;width:117;height:120;rotation:-180" strokeweight="1.5pt">
                <v:fill color2="black"/>
              </v:oval>
              <v:line id="_x0000_s1053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1054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1055" style="position:absolute;flip:y" from="4465,4333" to="5093,4334" strokeweight="1.5pt">
              <o:lock v:ext="edit" aspectratio="t"/>
            </v:line>
            <v:group id="_x0000_s1056" style="position:absolute;left:3890;top:4356;width:404;height:321;rotation:90;flip:x" coordorigin="1780,8026" coordsize="404,321">
              <o:lock v:ext="edit" aspectratio="t"/>
              <v:group id="_x0000_s1057" style="position:absolute;left:1955;top:8119;width:321;height:136;rotation:90;flip:x" coordorigin="2475,-970" coordsize="276,118">
                <o:lock v:ext="edit" aspectratio="t"/>
                <v:line id="_x0000_s10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0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0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0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0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0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06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065" style="position:absolute;left:1780;top:8130;width:113;height:113;rotation:90;flip:x" strokeweight="1.5pt">
                <v:fill color2="black"/>
                <o:lock v:ext="edit" aspectratio="t"/>
              </v:oval>
              <v:oval id="_x0000_s106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067" style="position:absolute;left:4934;top:4316;width:404;height:321;rotation:90;flip:x" coordorigin="1780,8026" coordsize="404,321">
              <o:lock v:ext="edit" aspectratio="t"/>
              <v:group id="_x0000_s1068" style="position:absolute;left:1955;top:8119;width:321;height:136;rotation:90;flip:x" coordorigin="2475,-970" coordsize="276,118">
                <o:lock v:ext="edit" aspectratio="t"/>
                <v:line id="_x0000_s106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07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07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07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07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07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07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076" style="position:absolute;left:1780;top:8130;width:113;height:113;rotation:90;flip:x" strokeweight="1.5pt">
                <v:fill color2="black"/>
                <o:lock v:ext="edit" aspectratio="t"/>
              </v:oval>
              <v:oval id="_x0000_s107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078" style="position:absolute;left:2359;top:4799;width:2786;height:295" coordorigin="3009,6413" coordsize="2346,195">
              <v:group id="_x0000_s1079" style="position:absolute;left:3009;top:6419;width:1530;height:189" coordorigin="6447,5194" coordsize="1755,307">
                <v:line id="_x0000_s1080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1081" style="position:absolute" from="6447,5201" to="6447,5501" strokeweight="1pt">
                  <v:stroke startarrowwidth="narrow" startarrowlength="short" endarrowwidth="narrow" endarrowlength="short"/>
                </v:line>
                <v:line id="_x0000_s1082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1083" style="position:absolute" from="7323,5194" to="7323,5494" strokeweight="1pt">
                  <v:stroke startarrowwidth="narrow" startarrowlength="short" endarrowwidth="narrow" endarrowlength="short"/>
                </v:line>
                <v:line id="_x0000_s1084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1085" style="position:absolute;left:4541;top:6413;width:814;height:174;rotation:-180" coordorigin="6941,5636" coordsize="882,300">
                <v:line id="_x0000_s1086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1087" style="position:absolute" from="6941,5636" to="6941,5936" strokeweight="1pt">
                  <v:stroke startarrowwidth="narrow" startarrowlength="short" endarrowwidth="narrow" endarrowlength="short"/>
                </v:line>
                <v:line id="_x0000_s1088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shape id="_x0000_s1089" type="#_x0000_t75" style="position:absolute;left:2781;top:4615;width:206;height:334">
              <v:imagedata r:id="rId25" o:title=""/>
            </v:shape>
            <v:shape id="_x0000_s1090" type="#_x0000_t75" style="position:absolute;left:3697;top:4615;width:206;height:334">
              <v:imagedata r:id="rId25" o:title=""/>
            </v:shape>
            <v:shape id="_x0000_s1091" type="#_x0000_t75" style="position:absolute;left:4657;top:4615;width:206;height:334">
              <v:imagedata r:id="rId25" o:title=""/>
            </v:shape>
            <v:line id="_x0000_s1092" style="position:absolute;rotation:180;flip:y" from="4457,3727" to="4458,4182" strokecolor="blue" strokeweight="2pt">
              <v:stroke startarrowwidth="narrow" startarrowlength="long" endarrow="classic" endarrowlength="long"/>
              <o:lock v:ext="edit" aspectratio="t"/>
            </v:line>
            <v:line id="_x0000_s1093" style="position:absolute;rotation:180;flip:y" from="3271,3867" to="3272,4322" strokecolor="blue" strokeweight="2pt">
              <v:stroke startarrowwidth="narrow" startarrowlength="long" endarrow="classic" endarrowlength="long"/>
              <o:lock v:ext="edit" aspectratio="t"/>
            </v:line>
            <v:shape id="_x0000_s1094" type="#_x0000_t75" style="position:absolute;left:4450;top:3719;width:398;height:374">
              <v:imagedata r:id="rId23" o:title=""/>
              <o:lock v:ext="edit" aspectratio="f"/>
            </v:shape>
            <v:line id="_x0000_s1095" style="position:absolute" from="6531,3764" to="8291,3765" strokeweight="1.5pt">
              <o:lock v:ext="edit" aspectratio="t"/>
            </v:line>
            <v:group id="_x0000_s1096" style="position:absolute;left:8259;top:3609;width:371;height:315;rotation:-90" coordorigin="7024,8255" coordsize="434,372">
              <v:line id="_x0000_s1097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1098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1099" style="position:absolute;left:7086;top:8497;width:117;height:120;rotation:-180" strokeweight="1.5pt">
                <v:fill color2="black"/>
              </v:oval>
              <v:oval id="_x0000_s1100" style="position:absolute;left:7085;top:8255;width:117;height:120;rotation:-180" strokeweight="1.5pt">
                <v:fill color2="black"/>
              </v:oval>
              <v:oval id="_x0000_s1101" style="position:absolute;left:7284;top:8497;width:117;height:120;rotation:-180" strokeweight="1.5pt">
                <v:fill color2="black"/>
              </v:oval>
              <v:oval id="_x0000_s1102" style="position:absolute;left:7281;top:8256;width:117;height:120;rotation:-180" strokeweight="1.5pt">
                <v:fill color2="black"/>
              </v:oval>
              <v:line id="_x0000_s1103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1104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1105" style="position:absolute;flip:y" from="8595,3773" to="9223,3774" strokeweight="1.5pt">
              <o:lock v:ext="edit" aspectratio="t"/>
            </v:line>
            <v:group id="_x0000_s1106" style="position:absolute;left:8010;top:3816;width:404;height:321;rotation:90;flip:x" coordorigin="1780,8026" coordsize="404,321">
              <o:lock v:ext="edit" aspectratio="t"/>
              <v:group id="_x0000_s1107" style="position:absolute;left:1955;top:8119;width:321;height:136;rotation:90;flip:x" coordorigin="2475,-970" coordsize="276,118">
                <o:lock v:ext="edit" aspectratio="t"/>
                <v:line id="_x0000_s110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10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11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11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11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11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11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115" style="position:absolute;left:1780;top:8130;width:113;height:113;rotation:90;flip:x" strokeweight="1.5pt">
                <v:fill color2="black"/>
                <o:lock v:ext="edit" aspectratio="t"/>
              </v:oval>
              <v:oval id="_x0000_s111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117" style="position:absolute;left:9064;top:3756;width:404;height:321;rotation:90;flip:x" coordorigin="1780,8026" coordsize="404,321">
              <o:lock v:ext="edit" aspectratio="t"/>
              <v:group id="_x0000_s1118" style="position:absolute;left:1955;top:8119;width:321;height:136;rotation:90;flip:x" coordorigin="2475,-970" coordsize="276,118">
                <o:lock v:ext="edit" aspectratio="t"/>
                <v:line id="_x0000_s111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12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12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12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12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12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12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126" style="position:absolute;left:1780;top:8130;width:113;height:113;rotation:90;flip:x" strokeweight="1.5pt">
                <v:fill color2="black"/>
                <o:lock v:ext="edit" aspectratio="t"/>
              </v:oval>
              <v:oval id="_x0000_s1127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1128" style="position:absolute" from="6651,5514" to="8411,5515" strokeweight="1.5pt">
              <o:lock v:ext="edit" aspectratio="t"/>
            </v:line>
            <v:group id="_x0000_s1129" style="position:absolute;left:8379;top:5359;width:371;height:315;rotation:-90" coordorigin="7024,8255" coordsize="434,372">
              <v:line id="_x0000_s1130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1131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1132" style="position:absolute;left:7086;top:8497;width:117;height:120;rotation:-180" strokeweight="1.5pt">
                <v:fill color2="black"/>
              </v:oval>
              <v:oval id="_x0000_s1133" style="position:absolute;left:7085;top:8255;width:117;height:120;rotation:-180" strokeweight="1.5pt">
                <v:fill color2="black"/>
              </v:oval>
              <v:oval id="_x0000_s1134" style="position:absolute;left:7284;top:8497;width:117;height:120;rotation:-180" strokeweight="1.5pt">
                <v:fill color2="black"/>
              </v:oval>
              <v:oval id="_x0000_s1135" style="position:absolute;left:7281;top:8256;width:117;height:120;rotation:-180" strokeweight="1.5pt">
                <v:fill color2="black"/>
              </v:oval>
              <v:line id="_x0000_s1136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1137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1138" style="position:absolute;flip:y" from="8715,5523" to="9343,5524" strokeweight="1.5pt">
              <o:lock v:ext="edit" aspectratio="t"/>
            </v:line>
            <v:group id="_x0000_s1139" style="position:absolute;left:8140;top:5566;width:404;height:321;rotation:90;flip:x" coordorigin="1780,8026" coordsize="404,321">
              <o:lock v:ext="edit" aspectratio="t"/>
              <v:group id="_x0000_s1140" style="position:absolute;left:1955;top:8119;width:321;height:136;rotation:90;flip:x" coordorigin="2475,-970" coordsize="276,118">
                <o:lock v:ext="edit" aspectratio="t"/>
                <v:line id="_x0000_s114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14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14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14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14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14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14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148" style="position:absolute;left:1780;top:8130;width:113;height:113;rotation:90;flip:x" strokeweight="1.5pt">
                <v:fill color2="black"/>
                <o:lock v:ext="edit" aspectratio="t"/>
              </v:oval>
              <v:oval id="_x0000_s1149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150" style="position:absolute;left:9184;top:5506;width:404;height:321;rotation:90;flip:x" coordorigin="1780,8026" coordsize="404,321">
              <o:lock v:ext="edit" aspectratio="t"/>
              <v:group id="_x0000_s1151" style="position:absolute;left:1955;top:8119;width:321;height:136;rotation:90;flip:x" coordorigin="2475,-970" coordsize="276,118">
                <o:lock v:ext="edit" aspectratio="t"/>
                <v:line id="_x0000_s115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1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1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1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1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1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15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159" style="position:absolute;left:1780;top:8130;width:113;height:113;rotation:90;flip:x" strokeweight="1.5pt">
                <v:fill color2="black"/>
                <o:lock v:ext="edit" aspectratio="t"/>
              </v:oval>
              <v:oval id="_x0000_s1160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1161" style="position:absolute;rotation:-90" from="8118,3931" to="8461,3932" strokecolor="blue" strokeweight="1pt">
              <v:stroke startarrowwidth="narrow" startarrowlength="short" endarrowwidth="narrow" endarrowlength="short"/>
              <o:lock v:ext="edit" aspectratio="t"/>
            </v:line>
            <v:line id="_x0000_s1162" style="position:absolute;flip:y" from="8285,3765" to="9186,4082" strokecolor="blue" strokeweight="1pt">
              <v:stroke startarrowwidth="narrow" startarrowlength="short" endarrowwidth="narrow" endarrowlength="short"/>
            </v:line>
            <v:line id="_x0000_s1163" style="position:absolute;flip:y" from="7405,4095" to="8286,4362" strokecolor="blue" strokeweight="1pt">
              <v:stroke startarrowwidth="narrow" startarrowlength="short" endarrowwidth="narrow" endarrowlength="short"/>
            </v:line>
            <v:line id="_x0000_s1164" style="position:absolute;rotation:180" from="9254,4039" to="9255,4494" strokecolor="red" strokeweight="2pt">
              <v:stroke startarrowwidth="narrow" startarrowlength="long" endarrow="classic" endarrowlength="long"/>
              <o:lock v:ext="edit" aspectratio="t"/>
            </v:line>
            <v:line id="_x0000_s1165" style="position:absolute;rotation:-90" from="9208,5701" to="9551,5702" strokecolor="blue" strokeweight="1pt">
              <v:stroke startarrowwidth="narrow" startarrowlength="short" endarrowwidth="narrow" endarrowlength="short"/>
              <o:lock v:ext="edit" aspectratio="t"/>
            </v:line>
            <v:line id="_x0000_s1166" style="position:absolute;rotation:-180" from="8721,5853" to="9384,5855" strokecolor="blue" strokeweight="1pt">
              <v:stroke startarrowwidth="narrow" startarrowlength="short" endarrowwidth="narrow" endarrowlength="short"/>
              <o:lock v:ext="edit" aspectratio="t"/>
            </v:line>
            <v:line id="_x0000_s1167" style="position:absolute;rotation:-90" from="8558,5671" to="8901,5672" strokecolor="blue" strokeweight="1pt">
              <v:stroke startarrowwidth="narrow" startarrowlength="short" endarrowwidth="narrow" endarrowlength="short"/>
              <o:lock v:ext="edit" aspectratio="t"/>
            </v:line>
            <v:shape id="_x0000_s1168" type="#_x0000_t75" style="position:absolute;left:8870;top:5859;width:398;height:374">
              <v:imagedata r:id="rId23" o:title=""/>
              <o:lock v:ext="edit" aspectratio="f"/>
            </v:shape>
            <v:line id="_x0000_s1169" style="position:absolute;rotation:-90" from="7243,5492" to="7811,5494" strokecolor="blue" strokeweight="1pt">
              <v:stroke startarrowwidth="narrow" startarrowlength="short" endarrowwidth="narrow" endarrowlength="short"/>
              <o:lock v:ext="edit" aspectratio="t"/>
            </v:line>
            <v:line id="_x0000_s1170" style="position:absolute;rotation:-180" from="7527,5763" to="8330,5766" strokecolor="blue" strokeweight="1pt">
              <v:stroke startarrowwidth="narrow" startarrowlength="short" endarrowwidth="narrow" endarrowlength="short"/>
              <o:lock v:ext="edit" aspectratio="t"/>
            </v:line>
            <v:group id="_x0000_s1171" style="position:absolute;left:7827;top:5541;width:208;height:194" coordorigin="5159,4868" coordsize="248,254">
              <v:oval id="_x0000_s1172" style="position:absolute;left:5159;top:4868;width:248;height:254" strokecolor="blue" strokeweight="1pt"/>
              <v:line id="_x0000_s1173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1174" style="position:absolute;rotation:-90" from="7272,4226" to="7545,4227" strokecolor="blue" strokeweight="1pt">
              <v:stroke startarrowwidth="narrow" startarrowlength="short" endarrowwidth="narrow" endarrowlength="short"/>
              <o:lock v:ext="edit" aspectratio="t"/>
            </v:line>
            <v:line id="_x0000_s1175" style="position:absolute;rotation:-90" from="8188,5637" to="8486,5638" strokecolor="blue" strokeweight="1pt">
              <v:stroke startarrowwidth="narrow" startarrowlength="short" endarrowwidth="narrow" endarrowlength="short"/>
              <o:lock v:ext="edit" aspectratio="t"/>
            </v:line>
            <v:group id="_x0000_s1176" style="position:absolute;left:1973;top:4165;width:520;height:505" coordorigin="7104,4142" coordsize="520,505">
              <o:lock v:ext="edit" aspectratio="t"/>
              <v:group id="_x0000_s1177" style="position:absolute;left:7011;top:4235;width:321;height:136;rotation:90;flip:y" coordorigin="2475,-970" coordsize="276,118">
                <o:lock v:ext="edit" aspectratio="t"/>
                <v:line id="_x0000_s117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17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18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18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18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18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184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185" style="position:absolute;left:7190;top:4246;width:113;height:113;rotation:90;flip:y" strokeweight="1.5pt">
                <v:fill color2="black"/>
                <o:lock v:ext="edit" aspectratio="t"/>
              </v:oval>
              <v:group id="_x0000_s1186" style="position:absolute;left:7262;top:4284;width:404;height:321;rotation:90;flip:x" coordorigin="1780,8026" coordsize="404,321">
                <o:lock v:ext="edit" aspectratio="t"/>
                <v:group id="_x0000_s1187" style="position:absolute;left:1955;top:8119;width:321;height:136;rotation:90;flip:x" coordorigin="2475,-970" coordsize="276,118">
                  <o:lock v:ext="edit" aspectratio="t"/>
                  <v:line id="_x0000_s118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18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19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19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19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19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19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195" style="position:absolute;left:1780;top:8130;width:113;height:113;rotation:90;flip:x" strokeweight="1.5pt">
                  <v:fill color2="black"/>
                  <o:lock v:ext="edit" aspectratio="t"/>
                </v:oval>
                <v:oval id="_x0000_s1196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197" style="position:absolute;left:6123;top:3595;width:520;height:505" coordorigin="7104,4142" coordsize="520,505">
              <o:lock v:ext="edit" aspectratio="t"/>
              <v:group id="_x0000_s1198" style="position:absolute;left:7011;top:4235;width:321;height:136;rotation:90;flip:y" coordorigin="2475,-970" coordsize="276,118">
                <o:lock v:ext="edit" aspectratio="t"/>
                <v:line id="_x0000_s11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2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2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2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2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2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20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206" style="position:absolute;left:7190;top:4246;width:113;height:113;rotation:90;flip:y" strokeweight="1.5pt">
                <v:fill color2="black"/>
                <o:lock v:ext="edit" aspectratio="t"/>
              </v:oval>
              <v:group id="_x0000_s1207" style="position:absolute;left:7262;top:4284;width:404;height:321;rotation:90;flip:x" coordorigin="1780,8026" coordsize="404,321">
                <o:lock v:ext="edit" aspectratio="t"/>
                <v:group id="_x0000_s1208" style="position:absolute;left:1955;top:8119;width:321;height:136;rotation:90;flip:x" coordorigin="2475,-970" coordsize="276,118">
                  <o:lock v:ext="edit" aspectratio="t"/>
                  <v:line id="_x0000_s120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21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21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21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21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21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21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216" style="position:absolute;left:1780;top:8130;width:113;height:113;rotation:90;flip:x" strokeweight="1.5pt">
                  <v:fill color2="black"/>
                  <o:lock v:ext="edit" aspectratio="t"/>
                </v:oval>
                <v:oval id="_x0000_s121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218" style="position:absolute;left:6253;top:5365;width:520;height:505" coordorigin="7104,4142" coordsize="520,505">
              <o:lock v:ext="edit" aspectratio="t"/>
              <v:group id="_x0000_s1219" style="position:absolute;left:7011;top:4235;width:321;height:136;rotation:90;flip:y" coordorigin="2475,-970" coordsize="276,118">
                <o:lock v:ext="edit" aspectratio="t"/>
                <v:line id="_x0000_s122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22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22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22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22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22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22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227" style="position:absolute;left:7190;top:4246;width:113;height:113;rotation:90;flip:y" strokeweight="1.5pt">
                <v:fill color2="black"/>
                <o:lock v:ext="edit" aspectratio="t"/>
              </v:oval>
              <v:group id="_x0000_s1228" style="position:absolute;left:7262;top:4284;width:404;height:321;rotation:90;flip:x" coordorigin="1780,8026" coordsize="404,321">
                <o:lock v:ext="edit" aspectratio="t"/>
                <v:group id="_x0000_s1229" style="position:absolute;left:1955;top:8119;width:321;height:136;rotation:90;flip:x" coordorigin="2475,-970" coordsize="276,118">
                  <o:lock v:ext="edit" aspectratio="t"/>
                  <v:line id="_x0000_s123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23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23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23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23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23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23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237" style="position:absolute;left:1780;top:8130;width:113;height:113;rotation:90;flip:x" strokeweight="1.5pt">
                  <v:fill color2="black"/>
                  <o:lock v:ext="edit" aspectratio="t"/>
                </v:oval>
                <v:oval id="_x0000_s123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1239" style="position:absolute;left:2369;top:4100;width:282;height:387;rotation:-9995834fd;flip:x y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1240" type="#_x0000_t75" style="position:absolute;left:2470;top:3829;width:381;height:374">
              <v:imagedata r:id="rId22" o:title=""/>
              <o:lock v:ext="edit" aspectratio="f"/>
            </v:shape>
            <v:line id="_x0000_s1241" style="position:absolute;rotation:-180" from="6456,4070" to="8239,4076" strokecolor="blue" strokeweight="1pt">
              <v:stroke dashstyle="1 1" startarrowwidth="narrow" startarrowlength="short" endarrowwidth="narrow" endarrowlength="short"/>
              <o:lock v:ext="edit" aspectratio="t"/>
            </v:line>
            <v:line id="_x0000_s1242" style="position:absolute;rotation:-90" from="6313,3906" to="6646,3907" strokecolor="blue" strokeweight="1pt">
              <v:stroke startarrowwidth="narrow" startarrowlength="short" endarrowwidth="narrow" endarrowlength="short"/>
              <o:lock v:ext="edit" aspectratio="t"/>
            </v:line>
            <v:line id="_x0000_s1243" style="position:absolute" from="6465,4064" to="7419,4363" strokecolor="blue" strokeweight="1pt">
              <v:stroke startarrowwidth="narrow" startarrowlength="short" endarrowwidth="narrow" endarrowlength="short"/>
            </v:line>
            <v:shape id="_x0000_s1244" type="#_x0000_t75" style="position:absolute;left:6110;top:4039;width:381;height:374">
              <v:imagedata r:id="rId22" o:title=""/>
              <o:lock v:ext="edit" aspectratio="f"/>
            </v:shape>
            <v:shape id="_x0000_s1245" type="#_x0000_t75" style="position:absolute;left:6676;top:4233;width:413;height:609">
              <v:imagedata r:id="rId26" o:title=""/>
              <o:lock v:ext="edit" aspectratio="f"/>
            </v:shape>
            <v:line id="_x0000_s1246" style="position:absolute;flip:x" from="6996,4202" to="7395,4495" strokecolor="blue">
              <v:stroke startarrowwidth="narrow" startarrowlength="short" endarrowwidth="narrow" endarrowlength="short"/>
            </v:line>
            <v:group id="_x0000_s1247" style="position:absolute;left:7007;top:5248;width:188;height:214" coordorigin="5489,4868" coordsize="248,254">
              <v:oval id="_x0000_s1248" style="position:absolute;left:5489;top:4868;width:248;height:254" strokecolor="blue" strokeweight="1pt"/>
              <v:group id="_x0000_s1249" style="position:absolute;left:5547;top:4906;width:140;height:170" coordorigin="5547,4906" coordsize="208,208">
                <v:line id="_x0000_s1250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251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1252" style="position:absolute;rotation:-90" from="6466,5356" to="6817,5357" strokecolor="blue" strokeweight="1pt">
              <v:stroke startarrowwidth="narrow" startarrowlength="short" endarrowwidth="narrow" endarrowlength="short"/>
              <o:lock v:ext="edit" aspectratio="t"/>
            </v:line>
            <v:line id="_x0000_s1253" style="position:absolute;rotation:-180" from="6650,5201" to="7535,5204" strokecolor="blue" strokeweight="1pt">
              <v:stroke startarrowwidth="narrow" startarrowlength="short" endarrowwidth="narrow" endarrowlength="short"/>
              <o:lock v:ext="edit" aspectratio="t"/>
            </v:line>
            <v:shape id="_x0000_s1254" type="#_x0000_t75" style="position:absolute;left:6991;top:4675;width:355;height:609">
              <v:imagedata r:id="rId27" o:title=""/>
              <o:lock v:ext="edit" aspectratio="f"/>
            </v:shape>
            <v:shape id="_x0000_s1255" type="#_x0000_t75" style="position:absolute;left:7740;top:5687;width:355;height:609">
              <v:imagedata r:id="rId27" o:title=""/>
              <o:lock v:ext="edit" aspectratio="f"/>
            </v:shape>
            <w10:wrap type="none"/>
            <w10:anchorlock/>
          </v:group>
          <o:OLEObject Type="Embed" ProgID="Equation.DSMT4" ShapeID="_x0000_s1029" DrawAspect="Content" ObjectID="_1740815096" r:id="rId28"/>
          <o:OLEObject Type="Embed" ProgID="Equation.DSMT4" ShapeID="_x0000_s1030" DrawAspect="Content" ObjectID="_1740815097" r:id="rId29"/>
          <o:OLEObject Type="Embed" ProgID="Equation.DSMT4" ShapeID="_x0000_s1031" DrawAspect="Content" ObjectID="_1740815098" r:id="rId30"/>
          <o:OLEObject Type="Embed" ProgID="Equation.DSMT4" ShapeID="_x0000_s1032" DrawAspect="Content" ObjectID="_1740815099" r:id="rId31"/>
          <o:OLEObject Type="Embed" ProgID="Equation.DSMT4" ShapeID="_x0000_s1033" DrawAspect="Content" ObjectID="_1740815100" r:id="rId32"/>
          <o:OLEObject Type="Embed" ProgID="Equation.DSMT4" ShapeID="_x0000_s1034" DrawAspect="Content" ObjectID="_1740815101" r:id="rId33"/>
          <o:OLEObject Type="Embed" ProgID="Equation.DSMT4" ShapeID="_x0000_s1039" DrawAspect="Content" ObjectID="_1740815102" r:id="rId34"/>
          <o:OLEObject Type="Embed" ProgID="Equation.DSMT4" ShapeID="_x0000_s1040" DrawAspect="Content" ObjectID="_1740815103" r:id="rId35"/>
          <o:OLEObject Type="Embed" ProgID="Equation.DSMT4" ShapeID="_x0000_s1041" DrawAspect="Content" ObjectID="_1740815104" r:id="rId36"/>
          <o:OLEObject Type="Embed" ProgID="Equation.DSMT4" ShapeID="_x0000_s1042" DrawAspect="Content" ObjectID="_1740815105" r:id="rId37"/>
          <o:OLEObject Type="Embed" ProgID="Equation.DSMT4" ShapeID="_x0000_s1043" DrawAspect="Content" ObjectID="_1740815106" r:id="rId38"/>
          <o:OLEObject Type="Embed" ProgID="Equation.DSMT4" ShapeID="_x0000_s1044" DrawAspect="Content" ObjectID="_1740815107" r:id="rId39"/>
          <o:OLEObject Type="Embed" ProgID="Equation.DSMT4" ShapeID="_x0000_s1089" DrawAspect="Content" ObjectID="_1740815108" r:id="rId40"/>
          <o:OLEObject Type="Embed" ProgID="Equation.DSMT4" ShapeID="_x0000_s1090" DrawAspect="Content" ObjectID="_1740815109" r:id="rId41"/>
          <o:OLEObject Type="Embed" ProgID="Equation.DSMT4" ShapeID="_x0000_s1091" DrawAspect="Content" ObjectID="_1740815110" r:id="rId42"/>
          <o:OLEObject Type="Embed" ProgID="Equation.DSMT4" ShapeID="_x0000_s1094" DrawAspect="Content" ObjectID="_1740815111" r:id="rId43"/>
          <o:OLEObject Type="Embed" ProgID="Equation.DSMT4" ShapeID="_x0000_s1168" DrawAspect="Content" ObjectID="_1740815112" r:id="rId44"/>
          <o:OLEObject Type="Embed" ProgID="Equation.DSMT4" ShapeID="_x0000_s1240" DrawAspect="Content" ObjectID="_1740815113" r:id="rId45"/>
          <o:OLEObject Type="Embed" ProgID="Equation.DSMT4" ShapeID="_x0000_s1244" DrawAspect="Content" ObjectID="_1740815114" r:id="rId46"/>
          <o:OLEObject Type="Embed" ProgID="Equation.DSMT4" ShapeID="_x0000_s1245" DrawAspect="Content" ObjectID="_1740815115" r:id="rId47"/>
          <o:OLEObject Type="Embed" ProgID="Equation.DSMT4" ShapeID="_x0000_s1254" DrawAspect="Content" ObjectID="_1740815116" r:id="rId48"/>
          <o:OLEObject Type="Embed" ProgID="Equation.DSMT4" ShapeID="_x0000_s1255" DrawAspect="Content" ObjectID="_1740815117" r:id="rId49"/>
        </w:pict>
      </w:r>
    </w:p>
    <w:p w14:paraId="5F297F02" w14:textId="77777777" w:rsidR="000D1BBA" w:rsidRDefault="000D1BBA" w:rsidP="000D1BBA">
      <w:pPr>
        <w:rPr>
          <w:rFonts w:hint="eastAsia"/>
        </w:rPr>
      </w:pPr>
    </w:p>
    <w:p w14:paraId="3ECC038A" w14:textId="77777777" w:rsidR="004C37E9" w:rsidRDefault="004C37E9" w:rsidP="004C37E9">
      <w:pPr>
        <w:rPr>
          <w:rFonts w:hint="eastAsia"/>
        </w:rPr>
      </w:pPr>
      <w:r>
        <w:rPr>
          <w:rFonts w:hint="eastAsia"/>
          <w:noProof/>
        </w:rPr>
      </w:r>
      <w:r>
        <w:pict w14:anchorId="41B7493C">
          <v:group id="_x0000_s1256" editas="canvas" style="width:415.3pt;height:291.85pt;mso-position-horizontal-relative:char;mso-position-vertical-relative:line" coordorigin="1800,3069" coordsize="8306,5837">
            <v:shape id="_x0000_s1257" type="#_x0000_t75" style="position:absolute;left:1800;top:3069;width:8306;height:5837" o:preferrelative="f" stroked="t" strokecolor="lime" strokeweight="2pt">
              <v:fill o:detectmouseclick="t"/>
              <v:stroke r:id="rId12" o:title="" filltype="pattern"/>
              <v:path o:extrusionok="t" o:connecttype="none"/>
              <o:lock v:ext="edit" aspectratio="f" text="t"/>
            </v:shape>
            <v:rect id="_x0000_s1258" style="position:absolute;left:1800;top:3069;width:2867;height:330" filled="f" stroked="f" strokecolor="white" strokeweight="1pt">
              <v:fill color2="black"/>
              <v:textbox style="mso-next-textbox:#_x0000_s1258" inset="1pt,0,1pt,0">
                <w:txbxContent>
                  <w:p w14:paraId="2F816C26" w14:textId="4288CC1F" w:rsidR="004C37E9" w:rsidRPr="00496884" w:rsidRDefault="004C37E9" w:rsidP="004C37E9">
                    <w:pPr>
                      <w:pStyle w:val="1"/>
                      <w:rPr>
                        <w:rFonts w:hint="eastAsia"/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作内力图</w:t>
                    </w:r>
                  </w:p>
                </w:txbxContent>
              </v:textbox>
            </v:rect>
            <v:shape id="_x0000_s1259" type="#_x0000_t75" style="position:absolute;left:1830;top:3506;width:561;height:381">
              <v:imagedata r:id="rId13" o:title=""/>
              <o:lock v:ext="edit" aspectratio="f"/>
            </v:shape>
            <v:shape id="_x0000_s1260" type="#_x0000_t75" style="position:absolute;left:1980;top:5770;width:590;height:381">
              <v:imagedata r:id="rId14" o:title=""/>
              <o:lock v:ext="edit" aspectratio="f"/>
            </v:shape>
            <v:shape id="_x0000_s1261" type="#_x0000_t75" style="position:absolute;left:4230;top:4994;width:308;height:251">
              <v:imagedata r:id="rId15" o:title=""/>
              <o:lock v:ext="edit" aspectratio="f"/>
            </v:shape>
            <v:shape id="_x0000_s1262" type="#_x0000_t75" style="position:absolute;left:3112;top:4993;width:308;height:251">
              <v:imagedata r:id="rId16" o:title=""/>
              <o:lock v:ext="edit" aspectratio="f"/>
            </v:shape>
            <v:shape id="_x0000_s1263" type="#_x0000_t75" style="position:absolute;left:2254;top:4162;width:364;height:318">
              <v:imagedata r:id="rId50" o:title=""/>
              <o:lock v:ext="edit" aspectratio="f"/>
            </v:shape>
            <v:shape id="_x0000_s1264" type="#_x0000_t75" style="position:absolute;left:3144;top:4162;width:336;height:318">
              <v:imagedata r:id="rId51" o:title=""/>
              <o:lock v:ext="edit" aspectratio="f"/>
            </v:shape>
            <v:shape id="_x0000_s1265" type="#_x0000_t75" style="position:absolute;left:4224;top:4172;width:308;height:251">
              <v:imagedata r:id="rId52" o:title=""/>
              <o:lock v:ext="edit" aspectratio="f"/>
            </v:shape>
            <v:shape id="_x0000_s1266" type="#_x0000_t75" style="position:absolute;left:5074;top:4162;width:308;height:274">
              <v:imagedata r:id="rId53" o:title=""/>
              <o:lock v:ext="edit" aspectratio="f"/>
            </v:shape>
            <v:shape id="_x0000_s1267" type="#_x0000_t75" style="position:absolute;left:3409;top:7711;width:726;height:445">
              <v:imagedata r:id="rId17" o:title=""/>
              <o:lock v:ext="edit" aspectratio="f"/>
            </v:shape>
            <v:line id="_x0000_s1268" style="position:absolute;rotation:270;flip:x" from="2515,7505" to="2516,7910" strokecolor="red" strokeweight="2pt">
              <v:stroke startarrowwidth="narrow" startarrowlength="long" endarrow="classic" endarrowlength="long"/>
              <o:lock v:ext="edit" aspectratio="t"/>
            </v:line>
            <v:line id="_x0000_s1269" style="position:absolute;rotation:180" from="2940,7970" to="2941,8355" strokecolor="red" strokeweight="2pt">
              <v:stroke startarrowwidth="narrow" startarrowlength="long" endarrow="classic" endarrowlength="long"/>
              <o:lock v:ext="edit" aspectratio="t"/>
            </v:line>
            <v:line id="_x0000_s1270" style="position:absolute;flip:x y" from="2952,6500" to="3651,6767" strokecolor="blue" strokeweight="1pt">
              <v:stroke startarrowwidth="narrow" startarrowlength="short" endarrowwidth="narrow" endarrowlength="short"/>
            </v:line>
            <v:line id="_x0000_s1271" style="position:absolute;rotation:-90" from="2784,6586" to="3167,6587" strokecolor="blue" strokeweight="1pt">
              <v:stroke startarrowwidth="narrow" startarrowlength="short" endarrowwidth="narrow" endarrowlength="short"/>
              <o:lock v:ext="edit" aspectratio="t"/>
            </v:line>
            <v:line id="_x0000_s1272" style="position:absolute;flip:y" from="2261,6390" to="2982,6747" strokecolor="blue" strokeweight="1pt">
              <v:stroke startarrowwidth="narrow" startarrowlength="short" endarrowwidth="narrow" endarrowlength="short"/>
            </v:line>
            <v:line id="_x0000_s1273" style="position:absolute;flip:y" from="2981,6750" to="3242,7637" strokecolor="blue" strokeweight="1pt">
              <v:stroke startarrowwidth="narrow" startarrowlength="short" endarrowwidth="narrow" endarrowlength="short"/>
            </v:line>
            <v:shape id="_x0000_s1274" type="#_x0000_t75" style="position:absolute;left:6124;top:3583;width:561;height:381">
              <v:imagedata r:id="rId18" o:title=""/>
              <o:lock v:ext="edit" aspectratio="f"/>
            </v:shape>
            <v:shape id="_x0000_s1275" type="#_x0000_t75" style="position:absolute;left:5935;top:6064;width:590;height:381">
              <v:imagedata r:id="rId54" o:title=""/>
              <o:lock v:ext="edit" aspectratio="f"/>
            </v:shape>
            <v:shape id="_x0000_s1276" type="#_x0000_t75" style="position:absolute;left:7681;top:5240;width:557;height:363" o:preferrelative="f">
              <v:imagedata r:id="rId19" o:title=""/>
              <o:lock v:ext="edit" aspectratio="f"/>
            </v:shape>
            <v:group id="_x0000_s1277" style="position:absolute;left:8645;top:4012;width:188;height:214" coordorigin="5489,4868" coordsize="248,254">
              <v:oval id="_x0000_s1278" style="position:absolute;left:5489;top:4868;width:248;height:254" strokecolor="blue" strokeweight="1pt"/>
              <v:group id="_x0000_s1279" style="position:absolute;left:5547;top:4906;width:140;height:170" coordorigin="5547,4906" coordsize="208,208">
                <v:line id="_x0000_s1280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281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282" type="#_x0000_t75" style="position:absolute;left:7721;top:8080;width:603;height:363" o:preferrelative="f">
              <v:imagedata r:id="rId55" o:title=""/>
              <o:lock v:ext="edit" aspectratio="f"/>
            </v:shape>
            <v:line id="_x0000_s1283" style="position:absolute;rotation:-90" from="6929,4160" to="7222,4161" strokecolor="blue" strokeweight="1pt">
              <v:stroke startarrowwidth="narrow" startarrowlength="short" endarrowwidth="narrow" endarrowlength="short"/>
              <o:lock v:ext="edit" aspectratio="t"/>
            </v:line>
            <v:line id="_x0000_s1284" style="position:absolute;rotation:-90" from="8349,4080" to="8742,4081" strokecolor="blue" strokeweight="1pt">
              <v:stroke startarrowwidth="narrow" startarrowlength="short" endarrowwidth="narrow" endarrowlength="short"/>
              <o:lock v:ext="edit" aspectratio="t"/>
            </v:line>
            <v:line id="_x0000_s1285" style="position:absolute" from="7174,6597" to="8667,6603" strokecolor="blue" strokeweight="1pt">
              <v:stroke startarrowwidth="narrow" startarrowlength="short" endarrowwidth="narrow" endarrowlength="short"/>
              <o:lock v:ext="edit" aspectratio="t"/>
            </v:line>
            <v:line id="_x0000_s1286" style="position:absolute;rotation:-90" from="8332,4774" to="9315,4778" strokecolor="blue" strokeweight="1pt">
              <v:stroke startarrowwidth="narrow" startarrowlength="short" endarrowwidth="narrow" endarrowlength="short"/>
              <o:lock v:ext="edit" aspectratio="t"/>
            </v:line>
            <v:group id="_x0000_s1287" style="position:absolute;left:7085;top:4602;width:188;height:214" coordorigin="5489,4868" coordsize="248,254">
              <v:oval id="_x0000_s1288" style="position:absolute;left:5489;top:4868;width:248;height:254" strokecolor="blue" strokeweight="1pt"/>
              <v:group id="_x0000_s1289" style="position:absolute;left:5547;top:4906;width:140;height:170" coordorigin="5547,4906" coordsize="208,208">
                <v:line id="_x0000_s1290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291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1292" style="position:absolute" from="8541,3896" to="9272,4269" strokecolor="blue" strokeweight="1pt">
              <v:stroke startarrowwidth="narrow" startarrowlength="short" endarrowwidth="narrow" endarrowlength="short"/>
            </v:line>
            <v:line id="_x0000_s1293" style="position:absolute" from="7084,4014" to="7827,4017" strokecolor="blue" strokeweight="1pt">
              <v:stroke startarrowwidth="narrow" startarrowlength="short" endarrowwidth="narrow" endarrowlength="short"/>
              <o:lock v:ext="edit" aspectratio="t"/>
            </v:line>
            <v:shape id="_x0000_s1294" type="#_x0000_t75" style="position:absolute;left:8722;top:3622;width:295;height:324" o:preferrelative="f">
              <v:imagedata r:id="rId56" o:title=""/>
            </v:shape>
            <v:line id="_x0000_s1295" style="position:absolute;flip:y" from="8526,3899" to="8787,4116" strokecolor="blue">
              <v:stroke startarrowwidth="narrow" startarrowlength="short" endarrowwidth="narrow" endarrowlength="short"/>
            </v:line>
            <v:group id="_x0000_s1296" style="position:absolute;left:7825;top:6652;width:188;height:214" coordorigin="5489,4868" coordsize="248,254">
              <v:oval id="_x0000_s1297" style="position:absolute;left:5489;top:4868;width:248;height:254" strokecolor="blue" strokeweight="1pt"/>
              <v:group id="_x0000_s1298" style="position:absolute;left:5547;top:4906;width:140;height:170" coordorigin="5547,4906" coordsize="208,208">
                <v:line id="_x0000_s1299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300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1301" style="position:absolute;rotation:-90" from="7014,6755" to="7337,6756" strokecolor="blue" strokeweight="1pt">
              <v:stroke startarrowwidth="narrow" startarrowlength="short" endarrowwidth="narrow" endarrowlength="short"/>
              <o:lock v:ext="edit" aspectratio="t"/>
            </v:line>
            <v:group id="_x0000_s1302" style="position:absolute;left:8575;top:4682;width:208;height:194" coordorigin="5159,4868" coordsize="248,254">
              <v:oval id="_x0000_s1303" style="position:absolute;left:5159;top:4868;width:248;height:254" strokecolor="blue" strokeweight="1pt"/>
              <v:line id="_x0000_s130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305" type="#_x0000_t75" style="position:absolute;left:6492;top:4582;width:295;height:324" o:preferrelative="f">
              <v:imagedata r:id="rId56" o:title=""/>
            </v:shape>
            <v:line id="_x0000_s1306" style="position:absolute" from="6334,4577" to="7087,4580" strokecolor="blue" strokeweight="1pt">
              <v:stroke startarrowwidth="narrow" startarrowlength="short" endarrowwidth="narrow" endarrowlength="short"/>
              <o:lock v:ext="edit" aspectratio="t"/>
            </v:line>
            <v:line id="_x0000_s1307" style="position:absolute;rotation:-90" from="6194,4415" to="6497,4416" strokecolor="blue" strokeweight="1pt">
              <v:stroke startarrowwidth="narrow" startarrowlength="short" endarrowwidth="narrow" endarrowlength="short"/>
              <o:lock v:ext="edit" aspectratio="t"/>
            </v:line>
            <v:group id="_x0000_s1308" style="position:absolute;left:6595;top:4322;width:208;height:194" coordorigin="5159,4868" coordsize="248,254">
              <v:oval id="_x0000_s1309" style="position:absolute;left:5159;top:4868;width:248;height:254" strokecolor="blue" strokeweight="1pt"/>
              <v:line id="_x0000_s1310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311" type="#_x0000_t75" style="position:absolute;left:2454;top:3611;width:266;height:357">
              <v:imagedata r:id="rId57" o:title=""/>
              <o:lock v:ext="edit" aspectratio="f"/>
            </v:shape>
            <v:line id="_x0000_s1312" style="position:absolute;rotation:180;flip:y" from="2378,3713" to="2379,4168" strokecolor="blue" strokeweight="2pt">
              <v:stroke startarrowwidth="narrow" startarrowlength="long" endarrow="classic" endarrowlength="long"/>
              <o:lock v:ext="edit" aspectratio="t"/>
            </v:line>
            <v:line id="_x0000_s1313" style="position:absolute;rotation:5874772fd;flip:x" from="2633,4623" to="3515,4627" strokeweight="1.5pt"/>
            <v:line id="_x0000_s1314" style="position:absolute" from="2348,4166" to="5278,4167" strokeweight="1.5pt"/>
            <v:oval id="_x0000_s1315" style="position:absolute;left:3722;top:4115;width:120;height:120" strokeweight="1.5pt">
              <v:fill color2="black"/>
            </v:oval>
            <v:group id="_x0000_s1316" style="position:absolute;left:5069;top:4538;width:933;height:196;rotation:-90" coordorigin="6941,5636" coordsize="882,300">
              <v:line id="_x0000_s1317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1318" style="position:absolute" from="6941,5636" to="6941,5936" strokeweight="1pt">
                <v:stroke startarrowwidth="narrow" startarrowlength="short" endarrowwidth="narrow" endarrowlength="short"/>
              </v:line>
              <v:line id="_x0000_s1319" style="position:absolute" from="7823,5636" to="7823,5936" strokeweight="1pt">
                <v:stroke startarrowwidth="narrow" startarrowlength="short" endarrowwidth="narrow" endarrowlength="short"/>
              </v:line>
            </v:group>
            <v:line id="_x0000_s1320" style="position:absolute;rotation:5874772fd;flip:x" from="4113,4617" to="4995,4621" strokeweight="1.5pt"/>
            <v:group id="_x0000_s1321" style="position:absolute;left:2334;top:5588;width:2916;height:232" coordorigin="6145,6324" coordsize="3507,308">
              <v:line id="_x0000_s1322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1323" style="position:absolute" from="6145,6331" to="6145,6631" strokeweight="1pt">
                <v:stroke startarrowwidth="narrow" startarrowlength="short" endarrowwidth="narrow" endarrowlength="short"/>
              </v:line>
              <v:line id="_x0000_s1324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1325" style="position:absolute" from="7021,6324" to="7021,6624" strokeweight="1pt">
                <v:stroke startarrowwidth="narrow" startarrowlength="short" endarrowwidth="narrow" endarrowlength="short"/>
              </v:line>
              <v:line id="_x0000_s1326" style="position:absolute" from="7897,6330" to="7897,6630" strokeweight="1pt">
                <v:stroke startarrowwidth="narrow" startarrowlength="short" endarrowwidth="narrow" endarrowlength="short"/>
              </v:line>
              <v:line id="_x0000_s1327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1328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1329" style="position:absolute" from="8775,6326" to="8775,6626" strokeweight="1pt">
                <v:stroke startarrowwidth="narrow" startarrowlength="short" endarrowwidth="narrow" endarrowlength="short"/>
              </v:line>
              <v:line id="_x0000_s1330" style="position:absolute" from="9651,6332" to="9651,6632" strokeweight="1pt">
                <v:stroke startarrowwidth="narrow" startarrowlength="short" endarrowwidth="narrow" endarrowlength="short"/>
              </v:line>
            </v:group>
            <v:shape id="_x0000_s1331" type="#_x0000_t75" style="position:absolute;left:2635;top:5423;width:173;height:282" o:preferrelative="f">
              <v:imagedata r:id="rId58" o:title=""/>
            </v:shape>
            <v:shape id="_x0000_s1332" type="#_x0000_t75" style="position:absolute;left:3375;top:5443;width:173;height:282" o:preferrelative="f">
              <v:imagedata r:id="rId58" o:title=""/>
            </v:shape>
            <v:shape id="_x0000_s1333" type="#_x0000_t75" style="position:absolute;left:4095;top:5433;width:173;height:282" o:preferrelative="f">
              <v:imagedata r:id="rId58" o:title=""/>
            </v:shape>
            <v:shape id="_x0000_s1334" type="#_x0000_t75" style="position:absolute;left:4835;top:5443;width:173;height:282" o:preferrelative="f">
              <v:imagedata r:id="rId58" o:title=""/>
            </v:shape>
            <v:group id="_x0000_s1335" style="position:absolute;left:2710;top:4949;width:520;height:505" coordorigin="7104,4142" coordsize="520,505">
              <o:lock v:ext="edit" aspectratio="t"/>
              <v:group id="_x0000_s1336" style="position:absolute;left:7011;top:4235;width:321;height:136;rotation:90;flip:y" coordorigin="2475,-970" coordsize="276,118">
                <o:lock v:ext="edit" aspectratio="t"/>
                <v:line id="_x0000_s13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3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3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3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3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3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343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344" style="position:absolute;left:7190;top:4246;width:113;height:113;rotation:90;flip:y" strokeweight="1.5pt">
                <v:fill color2="black"/>
                <o:lock v:ext="edit" aspectratio="t"/>
              </v:oval>
              <v:group id="_x0000_s1345" style="position:absolute;left:7262;top:4284;width:404;height:321;rotation:90;flip:x" coordorigin="1780,8026" coordsize="404,321">
                <o:lock v:ext="edit" aspectratio="t"/>
                <v:group id="_x0000_s1346" style="position:absolute;left:1955;top:8119;width:321;height:136;rotation:90;flip:x" coordorigin="2475,-970" coordsize="276,118">
                  <o:lock v:ext="edit" aspectratio="t"/>
                  <v:line id="_x0000_s134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34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34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35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35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35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35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354" style="position:absolute;left:1780;top:8130;width:113;height:113;rotation:90;flip:x" strokeweight="1.5pt">
                  <v:fill color2="black"/>
                  <o:lock v:ext="edit" aspectratio="t"/>
                </v:oval>
                <v:oval id="_x0000_s135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356" style="position:absolute;left:4392;top:4955;width:520;height:505" coordorigin="6459,4134" coordsize="520,505">
              <o:lock v:ext="edit" aspectratio="t"/>
              <v:group id="_x0000_s1357" style="position:absolute;left:6750;top:4227;width:321;height:136;rotation:90;flip:x" coordorigin="2475,-970" coordsize="276,118">
                <o:lock v:ext="edit" aspectratio="t"/>
                <v:line id="_x0000_s13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3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3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3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3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3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364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1365" style="position:absolute;left:6780;top:4238;width:113;height:113;rotation:90;flip:x y" strokeweight="1.5pt">
                <v:fill color2="black"/>
                <o:lock v:ext="edit" aspectratio="t"/>
              </v:oval>
              <v:group id="_x0000_s1366" style="position:absolute;left:6418;top:4276;width:404;height:321;rotation:90;flip:x" coordorigin="1780,8026" coordsize="404,321">
                <o:lock v:ext="edit" aspectratio="t"/>
                <v:group id="_x0000_s1367" style="position:absolute;left:1955;top:8119;width:321;height:136;rotation:90;flip:x" coordorigin="2475,-970" coordsize="276,118">
                  <o:lock v:ext="edit" aspectratio="t"/>
                  <v:line id="_x0000_s136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36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37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37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37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37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37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375" style="position:absolute;left:1780;top:8130;width:113;height:113;rotation:90;flip:x" strokeweight="1.5pt">
                  <v:fill color2="black"/>
                  <o:lock v:ext="edit" aspectratio="t"/>
                </v:oval>
                <v:oval id="_x0000_s1376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1377" type="#_x0000_t75" style="position:absolute;left:4488;top:3596;width:246;height:267" o:preferrelative="f">
              <v:imagedata r:id="rId59" o:title=""/>
            </v:shape>
            <v:shape id="_x0000_s1378" type="#_x0000_t75" style="position:absolute;left:5330;top:4474;width:173;height:282" o:preferrelative="f">
              <v:imagedata r:id="rId58" o:title=""/>
            </v:shape>
            <v:group id="_x0000_s1379" style="position:absolute;left:3798;top:3839;width:1488;height:318" coordorigin="6243,3398" coordsize="1830,424">
              <v:line id="_x0000_s1380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381" style="position:absolute" from="6243,3409" to="8073,3410" strokecolor="blue" strokeweight="1pt">
                <v:stroke startarrowwidth="narrow" startarrowlength="long" endarrowwidth="narrow"/>
              </v:line>
              <v:line id="_x0000_s1382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383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384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385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386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387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line id="_x0000_s1388" style="position:absolute;rotation:5874772fd;flip:x" from="2533,7213" to="3415,7217" strokeweight="1.5pt"/>
            <v:line id="_x0000_s1389" style="position:absolute" from="2248,6756" to="5178,6757" strokeweight="1.5pt"/>
            <v:oval id="_x0000_s1390" style="position:absolute;left:3622;top:6705;width:120;height:120" strokeweight="1.5pt">
              <v:fill color2="black"/>
            </v:oval>
            <v:line id="_x0000_s1391" style="position:absolute;rotation:5874772fd;flip:x" from="4013,7207" to="4895,7211" strokeweight="1.5pt"/>
            <v:group id="_x0000_s1392" style="position:absolute;left:2610;top:7539;width:520;height:505" coordorigin="7104,4142" coordsize="520,505">
              <o:lock v:ext="edit" aspectratio="t"/>
              <v:group id="_x0000_s1393" style="position:absolute;left:7011;top:4235;width:321;height:136;rotation:90;flip:y" coordorigin="2475,-970" coordsize="276,118">
                <o:lock v:ext="edit" aspectratio="t"/>
                <v:line id="_x0000_s139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39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39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39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39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39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400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401" style="position:absolute;left:7190;top:4246;width:113;height:113;rotation:90;flip:y" strokeweight="1.5pt">
                <v:fill color2="black"/>
                <o:lock v:ext="edit" aspectratio="t"/>
              </v:oval>
              <v:group id="_x0000_s1402" style="position:absolute;left:7262;top:4284;width:404;height:321;rotation:90;flip:x" coordorigin="1780,8026" coordsize="404,321">
                <o:lock v:ext="edit" aspectratio="t"/>
                <v:group id="_x0000_s1403" style="position:absolute;left:1955;top:8119;width:321;height:136;rotation:90;flip:x" coordorigin="2475,-970" coordsize="276,118">
                  <o:lock v:ext="edit" aspectratio="t"/>
                  <v:line id="_x0000_s140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40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40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40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40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40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410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411" style="position:absolute;left:1780;top:8130;width:113;height:113;rotation:90;flip:x" strokeweight="1.5pt">
                  <v:fill color2="black"/>
                  <o:lock v:ext="edit" aspectratio="t"/>
                </v:oval>
                <v:oval id="_x0000_s1412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413" style="position:absolute;left:4292;top:7545;width:520;height:505" coordorigin="6459,4134" coordsize="520,505">
              <o:lock v:ext="edit" aspectratio="t"/>
              <v:group id="_x0000_s1414" style="position:absolute;left:6750;top:4227;width:321;height:136;rotation:90;flip:x" coordorigin="2475,-970" coordsize="276,118">
                <o:lock v:ext="edit" aspectratio="t"/>
                <v:line id="_x0000_s141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41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41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41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41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42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421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1422" style="position:absolute;left:6780;top:4238;width:113;height:113;rotation:90;flip:x y" strokeweight="1.5pt">
                <v:fill color2="black"/>
                <o:lock v:ext="edit" aspectratio="t"/>
              </v:oval>
              <v:group id="_x0000_s1423" style="position:absolute;left:6418;top:4276;width:404;height:321;rotation:90;flip:x" coordorigin="1780,8026" coordsize="404,321">
                <o:lock v:ext="edit" aspectratio="t"/>
                <v:group id="_x0000_s1424" style="position:absolute;left:1955;top:8119;width:321;height:136;rotation:90;flip:x" coordorigin="2475,-970" coordsize="276,118">
                  <o:lock v:ext="edit" aspectratio="t"/>
                  <v:line id="_x0000_s1425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426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427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428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429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430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431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432" style="position:absolute;left:1780;top:8130;width:113;height:113;rotation:90;flip:x" strokeweight="1.5pt">
                  <v:fill color2="black"/>
                  <o:lock v:ext="edit" aspectratio="t"/>
                </v:oval>
                <v:oval id="_x0000_s1433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1434" style="position:absolute;rotation:5874772fd;flip:x" from="6633,4733" to="7515,4737" strokeweight="1.5pt">
              <o:lock v:ext="edit" aspectratio="t"/>
            </v:line>
            <v:line id="_x0000_s1435" style="position:absolute" from="6348,4286" to="9278,4287" strokeweight="1.5pt"/>
            <v:oval id="_x0000_s1436" style="position:absolute;left:7722;top:4235;width:120;height:120" strokeweight="1.5pt">
              <v:fill color2="black"/>
            </v:oval>
            <v:line id="_x0000_s1437" style="position:absolute;rotation:5874772fd;flip:x" from="8113,4737" to="8995,4741" strokeweight="1.5pt"/>
            <v:group id="_x0000_s1438" style="position:absolute;left:6710;top:5069;width:520;height:505" coordorigin="7104,4142" coordsize="520,505">
              <o:lock v:ext="edit" aspectratio="t"/>
              <v:group id="_x0000_s1439" style="position:absolute;left:7011;top:4235;width:321;height:136;rotation:90;flip:y" coordorigin="2475,-970" coordsize="276,118">
                <o:lock v:ext="edit" aspectratio="t"/>
                <v:line id="_x0000_s144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44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44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44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44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44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446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447" style="position:absolute;left:7190;top:4246;width:113;height:113;rotation:90;flip:y" strokeweight="1.5pt">
                <v:fill color2="black"/>
                <o:lock v:ext="edit" aspectratio="t"/>
              </v:oval>
              <v:group id="_x0000_s1448" style="position:absolute;left:7262;top:4284;width:404;height:321;rotation:90;flip:x" coordorigin="1780,8026" coordsize="404,321">
                <o:lock v:ext="edit" aspectratio="t"/>
                <v:group id="_x0000_s1449" style="position:absolute;left:1955;top:8119;width:321;height:136;rotation:90;flip:x" coordorigin="2475,-970" coordsize="276,118">
                  <o:lock v:ext="edit" aspectratio="t"/>
                  <v:line id="_x0000_s145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45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45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45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45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45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45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457" style="position:absolute;left:1780;top:8130;width:113;height:113;rotation:90;flip:x" strokeweight="1.5pt">
                  <v:fill color2="black"/>
                  <o:lock v:ext="edit" aspectratio="t"/>
                </v:oval>
                <v:oval id="_x0000_s145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459" style="position:absolute;left:8392;top:5075;width:520;height:505" coordorigin="6459,4134" coordsize="520,505">
              <o:lock v:ext="edit" aspectratio="t"/>
              <v:group id="_x0000_s1460" style="position:absolute;left:6750;top:4227;width:321;height:136;rotation:90;flip:x" coordorigin="2475,-970" coordsize="276,118">
                <o:lock v:ext="edit" aspectratio="t"/>
                <v:line id="_x0000_s146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46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46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46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46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46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467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1468" style="position:absolute;left:6780;top:4238;width:113;height:113;rotation:90;flip:x y" strokeweight="1.5pt">
                <v:fill color2="black"/>
                <o:lock v:ext="edit" aspectratio="t"/>
              </v:oval>
              <v:group id="_x0000_s1469" style="position:absolute;left:6418;top:4276;width:404;height:321;rotation:90;flip:x" coordorigin="1780,8026" coordsize="404,321">
                <o:lock v:ext="edit" aspectratio="t"/>
                <v:group id="_x0000_s1470" style="position:absolute;left:1955;top:8119;width:321;height:136;rotation:90;flip:x" coordorigin="2475,-970" coordsize="276,118">
                  <o:lock v:ext="edit" aspectratio="t"/>
                  <v:line id="_x0000_s147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47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47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47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47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47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47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478" style="position:absolute;left:1780;top:8130;width:113;height:113;rotation:90;flip:x" strokeweight="1.5pt">
                  <v:fill color2="black"/>
                  <o:lock v:ext="edit" aspectratio="t"/>
                </v:oval>
                <v:oval id="_x0000_s147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1480" style="position:absolute;rotation:-90" from="4314,6596" to="4597,6597" strokecolor="blue" strokeweight="1pt">
              <v:stroke startarrowwidth="narrow" startarrowlength="short" endarrowwidth="narrow" endarrowlength="short"/>
              <o:lock v:ext="edit" aspectratio="t"/>
            </v:line>
            <v:shape id="_x0000_s1481" style="position:absolute;left:4441;top:6452;width:730;height:300;mso-position-horizontal:absolute;mso-position-vertical:absolute" coordsize="730,300" path="m,c64,75,128,150,250,200v122,50,301,75,480,100e" filled="f" strokecolor="blue" strokeweight="1pt">
              <v:path arrowok="t"/>
            </v:shape>
            <v:shape id="_x0000_s1482" type="#_x0000_t75" style="position:absolute;left:4377;top:5966;width:480;height:643" o:preferrelative="f">
              <v:imagedata r:id="rId60" o:title=""/>
            </v:shape>
            <v:shape id="_x0000_s1483" type="#_x0000_t75" style="position:absolute;left:2612;top:6022;width:327;height:365" o:preferrelative="f">
              <v:imagedata r:id="rId61" o:title=""/>
            </v:shape>
            <v:shape id="_x0000_s1484" type="#_x0000_t75" style="position:absolute;left:2467;top:8026;width:480;height:582" o:preferrelative="f">
              <v:imagedata r:id="rId62" o:title=""/>
            </v:shape>
            <v:shape id="_x0000_s1485" type="#_x0000_t75" style="position:absolute;left:2277;top:7126;width:384;height:582" o:preferrelative="f">
              <v:imagedata r:id="rId63" o:title=""/>
            </v:shape>
            <v:line id="_x0000_s1486" style="position:absolute;rotation:270" from="4895,7515" to="4896,7920" strokecolor="red" strokeweight="2pt">
              <v:stroke startarrowwidth="narrow" startarrowlength="long" endarrow="classic" endarrowlength="long"/>
              <o:lock v:ext="edit" aspectratio="t"/>
            </v:line>
            <v:shape id="_x0000_s1487" type="#_x0000_t75" style="position:absolute;left:4717;top:7726;width:384;height:582" o:preferrelative="f">
              <v:imagedata r:id="rId63" o:title=""/>
            </v:shape>
            <v:line id="_x0000_s1488" style="position:absolute;flip:x y" from="4212,6760" to="4421,7647" strokecolor="blue" strokeweight="1pt">
              <v:stroke startarrowwidth="narrow" startarrowlength="short" endarrowwidth="narrow" endarrowlength="short"/>
            </v:line>
            <v:shape id="_x0000_s1489" style="position:absolute;left:3710;top:6760;width:740;height:173" coordsize="740,173" path="m,20c153,96,307,173,430,170,553,167,646,83,740,e" filled="f" strokecolor="blue" strokeweight="1pt">
              <v:path arrowok="t"/>
            </v:shape>
            <v:line id="_x0000_s1490" style="position:absolute;rotation:-90" from="4009,6841" to="4202,6842" strokecolor="blue" strokeweight="1pt">
              <v:stroke startarrowwidth="narrow" startarrowlength="short" endarrowwidth="narrow" endarrowlength="short"/>
              <o:lock v:ext="edit" aspectratio="t"/>
            </v:line>
            <v:shape id="_x0000_s1491" type="#_x0000_t75" style="position:absolute;left:3587;top:6856;width:480;height:643" o:preferrelative="f">
              <v:imagedata r:id="rId64" o:title=""/>
            </v:shape>
            <v:line id="_x0000_s1492" style="position:absolute;flip:x" from="3922,6817" to="4111,7110" strokecolor="blue">
              <v:stroke startarrowwidth="narrow" startarrowlength="short" endarrowwidth="narrow" endarrowlength="short"/>
            </v:line>
            <v:line id="_x0000_s1493" style="position:absolute;rotation:5874772fd;flip:x" from="6743,7363" to="7625,7367" strokeweight="1.5pt"/>
            <v:line id="_x0000_s1494" style="position:absolute" from="6458,6906" to="9388,6907" strokeweight="1.5pt"/>
            <v:oval id="_x0000_s1495" style="position:absolute;left:7832;top:6855;width:120;height:120" strokeweight="1.5pt">
              <v:fill color2="black"/>
            </v:oval>
            <v:line id="_x0000_s1496" style="position:absolute;rotation:5874772fd;flip:x" from="8223,7357" to="9105,7361" strokeweight="1.5pt"/>
            <v:group id="_x0000_s1497" style="position:absolute;left:6820;top:7689;width:520;height:505" coordorigin="7104,4142" coordsize="520,505">
              <o:lock v:ext="edit" aspectratio="t"/>
              <v:group id="_x0000_s1498" style="position:absolute;left:7011;top:4235;width:321;height:136;rotation:90;flip:y" coordorigin="2475,-970" coordsize="276,118">
                <o:lock v:ext="edit" aspectratio="t"/>
                <v:line id="_x0000_s14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5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5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5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5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5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50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506" style="position:absolute;left:7190;top:4246;width:113;height:113;rotation:90;flip:y" strokeweight="1.5pt">
                <v:fill color2="black"/>
                <o:lock v:ext="edit" aspectratio="t"/>
              </v:oval>
              <v:group id="_x0000_s1507" style="position:absolute;left:7262;top:4284;width:404;height:321;rotation:90;flip:x" coordorigin="1780,8026" coordsize="404,321">
                <o:lock v:ext="edit" aspectratio="t"/>
                <v:group id="_x0000_s1508" style="position:absolute;left:1955;top:8119;width:321;height:136;rotation:90;flip:x" coordorigin="2475,-970" coordsize="276,118">
                  <o:lock v:ext="edit" aspectratio="t"/>
                  <v:line id="_x0000_s150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51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51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51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51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51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51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516" style="position:absolute;left:1780;top:8130;width:113;height:113;rotation:90;flip:x" strokeweight="1.5pt">
                  <v:fill color2="black"/>
                  <o:lock v:ext="edit" aspectratio="t"/>
                </v:oval>
                <v:oval id="_x0000_s151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518" style="position:absolute;left:8502;top:7695;width:520;height:505" coordorigin="6459,4134" coordsize="520,505">
              <o:lock v:ext="edit" aspectratio="t"/>
              <v:group id="_x0000_s1519" style="position:absolute;left:6750;top:4227;width:321;height:136;rotation:90;flip:x" coordorigin="2475,-970" coordsize="276,118">
                <o:lock v:ext="edit" aspectratio="t"/>
                <v:line id="_x0000_s152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52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52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52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52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52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526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1527" style="position:absolute;left:6780;top:4238;width:113;height:113;rotation:90;flip:x y" strokeweight="1.5pt">
                <v:fill color2="black"/>
                <o:lock v:ext="edit" aspectratio="t"/>
              </v:oval>
              <v:group id="_x0000_s1528" style="position:absolute;left:6418;top:4276;width:404;height:321;rotation:90;flip:x" coordorigin="1780,8026" coordsize="404,321">
                <o:lock v:ext="edit" aspectratio="t"/>
                <v:group id="_x0000_s1529" style="position:absolute;left:1955;top:8119;width:321;height:136;rotation:90;flip:x" coordorigin="2475,-970" coordsize="276,118">
                  <o:lock v:ext="edit" aspectratio="t"/>
                  <v:line id="_x0000_s153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53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53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53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53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53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53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537" style="position:absolute;left:1780;top:8130;width:113;height:113;rotation:90;flip:x" strokeweight="1.5pt">
                  <v:fill color2="black"/>
                  <o:lock v:ext="edit" aspectratio="t"/>
                </v:oval>
                <v:oval id="_x0000_s153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1539" style="position:absolute" from="8574,5234" to="8837,5235" strokecolor="blue" strokeweight="1pt">
              <v:stroke startarrowwidth="narrow" startarrowlength="short" endarrowwidth="narrow" endarrowlength="short"/>
              <o:lock v:ext="edit" aspectratio="t"/>
            </v:line>
            <v:shape id="_x0000_s1540" type="#_x0000_t75" style="position:absolute;left:7367;top:4516;width:384;height:582" o:preferrelative="f">
              <v:imagedata r:id="rId63" o:title=""/>
            </v:shape>
            <v:line id="_x0000_s1541" style="position:absolute;rotation:-90" from="6852,4774" to="7835,4778" strokecolor="blue" strokeweight="1pt">
              <v:stroke startarrowwidth="narrow" startarrowlength="short" endarrowwidth="narrow" endarrowlength="short"/>
              <o:lock v:ext="edit" aspectratio="t"/>
            </v:line>
            <v:line id="_x0000_s1542" style="position:absolute" from="7094,5234" to="7357,5235" strokecolor="blue" strokeweight="1pt">
              <v:stroke startarrowwidth="narrow" startarrowlength="short" endarrowwidth="narrow" endarrowlength="short"/>
              <o:lock v:ext="edit" aspectratio="t"/>
            </v:line>
            <v:shape id="_x0000_s1543" type="#_x0000_t75" style="position:absolute;left:3177;top:6026;width:480;height:643" o:preferrelative="f">
              <v:imagedata r:id="rId60" o:title=""/>
            </v:shape>
            <v:shape id="_x0000_s1544" type="#_x0000_t75" style="position:absolute;left:2527;top:6716;width:480;height:643" o:preferrelative="f">
              <v:imagedata r:id="rId60" o:title=""/>
            </v:shape>
            <v:line id="_x0000_s1545" style="position:absolute;flip:x" from="2852,6757" to="3121,7050" strokecolor="blue">
              <v:stroke startarrowwidth="narrow" startarrowlength="short" endarrowwidth="narrow" endarrowlength="short"/>
            </v:line>
            <v:line id="_x0000_s1546" style="position:absolute;flip:x" from="2962,6447" to="3311,6670" strokecolor="blue">
              <v:stroke startarrowwidth="narrow" startarrowlength="short" endarrowwidth="narrow" endarrowlength="short"/>
            </v:line>
            <v:line id="_x0000_s1547" style="position:absolute;rotation:-90" from="7659,4150" to="7952,4151" strokecolor="blue" strokeweight="1pt">
              <v:stroke startarrowwidth="narrow" startarrowlength="short" endarrowwidth="narrow" endarrowlength="short"/>
              <o:lock v:ext="edit" aspectratio="t"/>
            </v:line>
            <v:group id="_x0000_s1548" style="position:absolute;left:7295;top:4052;width:188;height:214" coordorigin="5489,4868" coordsize="248,254">
              <v:oval id="_x0000_s1549" style="position:absolute;left:5489;top:4868;width:248;height:254" strokecolor="blue" strokeweight="1pt"/>
              <v:group id="_x0000_s1550" style="position:absolute;left:5547;top:4906;width:140;height:170" coordorigin="5547,4906" coordsize="208,208">
                <v:line id="_x0000_s1551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552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553" type="#_x0000_t75" style="position:absolute;left:7297;top:3486;width:384;height:582" o:preferrelative="f">
              <v:imagedata r:id="rId63" o:title=""/>
            </v:shape>
            <v:line id="_x0000_s1554" style="position:absolute" from="7801,4006" to="8552,4589" strokecolor="blue" strokeweight="1pt">
              <v:stroke startarrowwidth="narrow" startarrowlength="short" endarrowwidth="narrow" endarrowlength="short"/>
            </v:line>
            <v:group id="_x0000_s1555" style="position:absolute;left:8365;top:4292;width:158;height:184" coordorigin="5159,4868" coordsize="248,254">
              <v:oval id="_x0000_s1556" style="position:absolute;left:5159;top:4868;width:248;height:254" strokecolor="blue" strokeweight="1pt"/>
              <v:line id="_x0000_s1557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558" type="#_x0000_t75" style="position:absolute;left:8837;top:4546;width:384;height:582" o:preferrelative="f">
              <v:imagedata r:id="rId63" o:title=""/>
            </v:shape>
            <v:shape id="_x0000_s1559" type="#_x0000_t75" style="position:absolute;left:7957;top:4456;width:384;height:582" o:preferrelative="f">
              <v:imagedata r:id="rId63" o:title=""/>
            </v:shape>
            <v:line id="_x0000_s1560" style="position:absolute;flip:x" from="8252,4447" to="8531,4740" strokecolor="blue">
              <v:stroke startarrowwidth="narrow" startarrowlength="short" endarrowwidth="narrow" endarrowlength="short"/>
            </v:line>
            <v:group id="_x0000_s1561" style="position:absolute;left:7835;top:4092;width:128;height:164" coordorigin="5489,4868" coordsize="248,254">
              <v:oval id="_x0000_s1562" style="position:absolute;left:5489;top:4868;width:248;height:254" strokecolor="blue" strokeweight="1pt"/>
              <v:group id="_x0000_s1563" style="position:absolute;left:5547;top:4906;width:140;height:170" coordorigin="5547,4906" coordsize="208,208">
                <v:line id="_x0000_s1564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565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1566" style="position:absolute;rotation:-90" from="8452,7414" to="9435,7418" strokecolor="blue" strokeweight="1pt">
              <v:stroke startarrowwidth="narrow" startarrowlength="short" endarrowwidth="narrow" endarrowlength="short"/>
              <o:lock v:ext="edit" aspectratio="t"/>
            </v:line>
            <v:group id="_x0000_s1567" style="position:absolute;left:8695;top:7322;width:208;height:194" coordorigin="5159,4868" coordsize="248,254">
              <v:oval id="_x0000_s1568" style="position:absolute;left:5159;top:4868;width:248;height:254" strokecolor="blue" strokeweight="1pt"/>
              <v:line id="_x0000_s1569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1570" style="position:absolute" from="8694,7874" to="8957,7875" strokecolor="blue" strokeweight="1pt">
              <v:stroke startarrowwidth="narrow" startarrowlength="short" endarrowwidth="narrow" endarrowlength="short"/>
              <o:lock v:ext="edit" aspectratio="t"/>
            </v:line>
            <v:line id="_x0000_s1571" style="position:absolute;rotation:-90" from="7057,7369" to="8010,7373" strokecolor="blue" strokeweight="1pt">
              <v:stroke startarrowwidth="narrow" startarrowlength="short" endarrowwidth="narrow" endarrowlength="short"/>
              <o:lock v:ext="edit" aspectratio="t"/>
            </v:line>
            <v:group id="_x0000_s1572" style="position:absolute;left:7265;top:7302;width:208;height:194" coordorigin="5159,4868" coordsize="248,254">
              <v:oval id="_x0000_s1573" style="position:absolute;left:5159;top:4868;width:248;height:254" strokecolor="blue" strokeweight="1pt"/>
              <v:line id="_x0000_s1574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1575" style="position:absolute" from="7184,7834" to="7537,7835" strokecolor="blue" strokeweight="1pt">
              <v:stroke startarrowwidth="narrow" startarrowlength="short" endarrowwidth="narrow" endarrowlength="short"/>
              <o:lock v:ext="edit" aspectratio="t"/>
            </v:line>
            <v:shape id="_x0000_s1576" type="#_x0000_t75" style="position:absolute;left:7517;top:7186;width:400;height:582" o:preferrelative="f">
              <v:imagedata r:id="rId62" o:title=""/>
            </v:shape>
            <v:line id="_x0000_s1577" style="position:absolute;rotation:-90" from="8494,6745" to="8817,6746" strokecolor="blue" strokeweight="1pt">
              <v:stroke startarrowwidth="narrow" startarrowlength="short" endarrowwidth="narrow" endarrowlength="short"/>
              <o:lock v:ext="edit" aspectratio="t"/>
            </v:line>
            <v:shape id="_x0000_s1578" type="#_x0000_t75" style="position:absolute;left:7847;top:6066;width:384;height:582" o:preferrelative="f">
              <v:imagedata r:id="rId63" o:title=""/>
            </v:shape>
            <v:shape id="_x0000_s1579" type="#_x0000_t75" style="position:absolute;left:3655;top:4271;width:266;height:318">
              <v:imagedata r:id="rId65" o:title=""/>
              <o:lock v:ext="edit" aspectratio="f"/>
            </v:shape>
            <v:shape id="_x0000_s1580" type="#_x0000_t75" style="position:absolute;left:8947;top:7116;width:400;height:582" o:preferrelative="f">
              <v:imagedata r:id="rId62" o:title=""/>
            </v:shape>
            <w10:wrap type="none"/>
            <w10:anchorlock/>
          </v:group>
          <o:OLEObject Type="Embed" ProgID="Equation.DSMT4" ShapeID="_x0000_s1259" DrawAspect="Content" ObjectID="_1740815118" r:id="rId66"/>
          <o:OLEObject Type="Embed" ProgID="Equation.DSMT4" ShapeID="_x0000_s1260" DrawAspect="Content" ObjectID="_1740815119" r:id="rId67"/>
          <o:OLEObject Type="Embed" ProgID="Equation.DSMT4" ShapeID="_x0000_s1261" DrawAspect="Content" ObjectID="_1740815120" r:id="rId68"/>
          <o:OLEObject Type="Embed" ProgID="Equation.DSMT4" ShapeID="_x0000_s1262" DrawAspect="Content" ObjectID="_1740815121" r:id="rId69"/>
          <o:OLEObject Type="Embed" ProgID="Equation.DSMT4" ShapeID="_x0000_s1263" DrawAspect="Content" ObjectID="_1740815122" r:id="rId70"/>
          <o:OLEObject Type="Embed" ProgID="Equation.DSMT4" ShapeID="_x0000_s1264" DrawAspect="Content" ObjectID="_1740815123" r:id="rId71"/>
          <o:OLEObject Type="Embed" ProgID="Equation.DSMT4" ShapeID="_x0000_s1265" DrawAspect="Content" ObjectID="_1740815124" r:id="rId72"/>
          <o:OLEObject Type="Embed" ProgID="Equation.DSMT4" ShapeID="_x0000_s1266" DrawAspect="Content" ObjectID="_1740815125" r:id="rId73"/>
          <o:OLEObject Type="Embed" ProgID="Equation.DSMT4" ShapeID="_x0000_s1267" DrawAspect="Content" ObjectID="_1740815126" r:id="rId74"/>
          <o:OLEObject Type="Embed" ProgID="Equation.DSMT4" ShapeID="_x0000_s1274" DrawAspect="Content" ObjectID="_1740815127" r:id="rId75"/>
          <o:OLEObject Type="Embed" ProgID="Equation.DSMT4" ShapeID="_x0000_s1275" DrawAspect="Content" ObjectID="_1740815128" r:id="rId76"/>
          <o:OLEObject Type="Embed" ProgID="Equation.DSMT4" ShapeID="_x0000_s1276" DrawAspect="Content" ObjectID="_1740815129" r:id="rId77"/>
          <o:OLEObject Type="Embed" ProgID="Equation.DSMT4" ShapeID="_x0000_s1282" DrawAspect="Content" ObjectID="_1740815130" r:id="rId78"/>
          <o:OLEObject Type="Embed" ProgID="Equation.DSMT4" ShapeID="_x0000_s1294" DrawAspect="Content" ObjectID="_1740815131" r:id="rId79"/>
          <o:OLEObject Type="Embed" ProgID="Equation.DSMT4" ShapeID="_x0000_s1305" DrawAspect="Content" ObjectID="_1740815132" r:id="rId80"/>
          <o:OLEObject Type="Embed" ProgID="Equation.DSMT4" ShapeID="_x0000_s1311" DrawAspect="Content" ObjectID="_1740815133" r:id="rId81"/>
          <o:OLEObject Type="Embed" ProgID="Equation.DSMT4" ShapeID="_x0000_s1331" DrawAspect="Content" ObjectID="_1740815134" r:id="rId82"/>
          <o:OLEObject Type="Embed" ProgID="Equation.DSMT4" ShapeID="_x0000_s1332" DrawAspect="Content" ObjectID="_1740815135" r:id="rId83"/>
          <o:OLEObject Type="Embed" ProgID="Equation.DSMT4" ShapeID="_x0000_s1333" DrawAspect="Content" ObjectID="_1740815136" r:id="rId84"/>
          <o:OLEObject Type="Embed" ProgID="Equation.DSMT4" ShapeID="_x0000_s1334" DrawAspect="Content" ObjectID="_1740815137" r:id="rId85"/>
          <o:OLEObject Type="Embed" ProgID="Equation.DSMT4" ShapeID="_x0000_s1377" DrawAspect="Content" ObjectID="_1740815138" r:id="rId86"/>
          <o:OLEObject Type="Embed" ProgID="Equation.DSMT4" ShapeID="_x0000_s1378" DrawAspect="Content" ObjectID="_1740815139" r:id="rId87"/>
          <o:OLEObject Type="Embed" ProgID="Equation.DSMT4" ShapeID="_x0000_s1482" DrawAspect="Content" ObjectID="_1740815140" r:id="rId88"/>
          <o:OLEObject Type="Embed" ProgID="Equation.DSMT4" ShapeID="_x0000_s1483" DrawAspect="Content" ObjectID="_1740815141" r:id="rId89"/>
          <o:OLEObject Type="Embed" ProgID="Equation.DSMT4" ShapeID="_x0000_s1484" DrawAspect="Content" ObjectID="_1740815142" r:id="rId90"/>
          <o:OLEObject Type="Embed" ProgID="Equation.DSMT4" ShapeID="_x0000_s1485" DrawAspect="Content" ObjectID="_1740815143" r:id="rId91"/>
          <o:OLEObject Type="Embed" ProgID="Equation.DSMT4" ShapeID="_x0000_s1487" DrawAspect="Content" ObjectID="_1740815144" r:id="rId92"/>
          <o:OLEObject Type="Embed" ProgID="Equation.DSMT4" ShapeID="_x0000_s1491" DrawAspect="Content" ObjectID="_1740815145" r:id="rId93"/>
          <o:OLEObject Type="Embed" ProgID="Equation.DSMT4" ShapeID="_x0000_s1540" DrawAspect="Content" ObjectID="_1740815146" r:id="rId94"/>
          <o:OLEObject Type="Embed" ProgID="Equation.DSMT4" ShapeID="_x0000_s1543" DrawAspect="Content" ObjectID="_1740815147" r:id="rId95"/>
          <o:OLEObject Type="Embed" ProgID="Equation.DSMT4" ShapeID="_x0000_s1544" DrawAspect="Content" ObjectID="_1740815148" r:id="rId96"/>
          <o:OLEObject Type="Embed" ProgID="Equation.DSMT4" ShapeID="_x0000_s1553" DrawAspect="Content" ObjectID="_1740815149" r:id="rId97"/>
          <o:OLEObject Type="Embed" ProgID="Equation.DSMT4" ShapeID="_x0000_s1558" DrawAspect="Content" ObjectID="_1740815150" r:id="rId98"/>
          <o:OLEObject Type="Embed" ProgID="Equation.DSMT4" ShapeID="_x0000_s1559" DrawAspect="Content" ObjectID="_1740815151" r:id="rId99"/>
          <o:OLEObject Type="Embed" ProgID="Equation.DSMT4" ShapeID="_x0000_s1576" DrawAspect="Content" ObjectID="_1740815152" r:id="rId100"/>
          <o:OLEObject Type="Embed" ProgID="Equation.DSMT4" ShapeID="_x0000_s1578" DrawAspect="Content" ObjectID="_1740815153" r:id="rId101"/>
          <o:OLEObject Type="Embed" ProgID="Equation.DSMT4" ShapeID="_x0000_s1579" DrawAspect="Content" ObjectID="_1740815154" r:id="rId102"/>
          <o:OLEObject Type="Embed" ProgID="Equation.DSMT4" ShapeID="_x0000_s1580" DrawAspect="Content" ObjectID="_1740815155" r:id="rId103"/>
        </w:pict>
      </w:r>
    </w:p>
    <w:p w14:paraId="7E955569" w14:textId="41FA8F8F" w:rsidR="000D1BBA" w:rsidRDefault="000D1BBA"/>
    <w:p w14:paraId="446248E0" w14:textId="099290BF" w:rsidR="000D1BBA" w:rsidRDefault="000D1BBA"/>
    <w:p w14:paraId="266175EA" w14:textId="77777777" w:rsidR="004C37E9" w:rsidRDefault="004C37E9" w:rsidP="004C37E9">
      <w:pPr>
        <w:rPr>
          <w:rFonts w:hint="eastAsia"/>
        </w:rPr>
      </w:pPr>
      <w:r>
        <w:rPr>
          <w:rFonts w:hint="eastAsia"/>
          <w:noProof/>
        </w:rPr>
      </w:r>
      <w:r>
        <w:pict w14:anchorId="1DD0CCE5">
          <v:group id="_x0000_s1581" editas="canvas" style="width:415.3pt;height:293.35pt;mso-position-horizontal-relative:char;mso-position-vertical-relative:line" coordorigin="1800,3069" coordsize="8306,5867">
            <v:shape id="_x0000_s1582" type="#_x0000_t75" style="position:absolute;left:1800;top:3069;width:8306;height:5867" o:preferrelative="f" stroked="t" strokecolor="lime" strokeweight="2pt">
              <v:fill o:detectmouseclick="t"/>
              <v:stroke r:id="rId12" o:title="" filltype="pattern"/>
              <v:path o:extrusionok="t" o:connecttype="none"/>
              <o:lock v:ext="edit" aspectratio="f" text="t"/>
            </v:shape>
            <v:rect id="_x0000_s1583" style="position:absolute;left:1800;top:3069;width:2867;height:330" filled="f" stroked="f" strokecolor="white" strokeweight="1pt">
              <v:fill color2="black"/>
              <v:textbox style="mso-next-textbox:#_x0000_s1583" inset="1pt,0,1pt,0">
                <w:txbxContent>
                  <w:p w14:paraId="6E512BCB" w14:textId="5CAC2209" w:rsidR="004C37E9" w:rsidRPr="00496884" w:rsidRDefault="004C37E9" w:rsidP="004C37E9">
                    <w:pPr>
                      <w:pStyle w:val="1"/>
                      <w:rPr>
                        <w:rFonts w:hint="eastAsia"/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作内力图</w:t>
                    </w:r>
                  </w:p>
                </w:txbxContent>
              </v:textbox>
            </v:rect>
            <v:shape id="_x0000_s1584" type="#_x0000_t75" style="position:absolute;left:1820;top:3336;width:561;height:381">
              <v:imagedata r:id="rId13" o:title=""/>
              <o:lock v:ext="edit" aspectratio="f"/>
            </v:shape>
            <v:shape id="_x0000_s1585" type="#_x0000_t75" style="position:absolute;left:1840;top:5940;width:590;height:381">
              <v:imagedata r:id="rId14" o:title=""/>
              <o:lock v:ext="edit" aspectratio="f"/>
            </v:shape>
            <v:shape id="_x0000_s1586" type="#_x0000_t75" style="position:absolute;left:5769;top:8068;width:726;height:445">
              <v:imagedata r:id="rId17" o:title=""/>
              <o:lock v:ext="edit" aspectratio="f"/>
            </v:shape>
            <v:line id="_x0000_s1587" style="position:absolute;rotation:270;flip:x" from="7255,7772" to="7256,8177" strokecolor="red" strokeweight="2pt">
              <v:stroke startarrowwidth="narrow" startarrowlength="long" endarrow="classic" endarrowlength="long"/>
              <o:lock v:ext="edit" aspectratio="t"/>
            </v:line>
            <v:shape id="_x0000_s1588" type="#_x0000_t75" style="position:absolute;left:4194;top:5843;width:561;height:381">
              <v:imagedata r:id="rId18" o:title=""/>
              <o:lock v:ext="edit" aspectratio="f"/>
            </v:shape>
            <v:shape id="_x0000_s1589" type="#_x0000_t75" style="position:absolute;left:5505;top:3294;width:590;height:381">
              <v:imagedata r:id="rId54" o:title=""/>
              <o:lock v:ext="edit" aspectratio="f"/>
            </v:shape>
            <v:shape id="_x0000_s1590" type="#_x0000_t75" style="position:absolute;left:7041;top:5060;width:557;height:363" o:preferrelative="f">
              <v:imagedata r:id="rId19" o:title=""/>
              <o:lock v:ext="edit" aspectratio="f"/>
            </v:shape>
            <v:group id="_x0000_s1591" style="position:absolute;left:7975;top:4582;width:188;height:214" coordorigin="5489,4868" coordsize="248,254">
              <v:oval id="_x0000_s1592" style="position:absolute;left:5489;top:4868;width:248;height:254" strokecolor="blue" strokeweight="1pt"/>
              <v:group id="_x0000_s1593" style="position:absolute;left:5547;top:4906;width:140;height:170" coordorigin="5547,4906" coordsize="208,208">
                <v:line id="_x0000_s1594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595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596" type="#_x0000_t75" style="position:absolute;left:8571;top:7390;width:603;height:363" o:preferrelative="f">
              <v:imagedata r:id="rId55" o:title=""/>
              <o:lock v:ext="edit" aspectratio="f"/>
            </v:shape>
            <v:shape id="_x0000_s1597" type="#_x0000_t75" style="position:absolute;left:7252;top:7992;width:295;height:324" o:preferrelative="f">
              <v:imagedata r:id="rId56" o:title=""/>
            </v:shape>
            <v:shape id="_x0000_s1598" type="#_x0000_t75" style="position:absolute;left:4467;top:6441;width:480;height:643" o:preferrelative="f">
              <v:imagedata r:id="rId60" o:title=""/>
            </v:shape>
            <v:line id="_x0000_s1599" style="position:absolute" from="4564,7140" to="5057,7142" strokecolor="blue" strokeweight="1pt">
              <v:stroke startarrowwidth="narrow" startarrowlength="short" endarrowwidth="narrow" endarrowlength="short"/>
              <o:lock v:ext="edit" aspectratio="t"/>
            </v:line>
            <v:shape id="_x0000_s1600" style="position:absolute;left:4521;top:6589;width:810;height:300;rotation:-90;mso-position-horizontal:absolute;mso-position-vertical:absolute" coordsize="730,300" path="m,c64,75,128,150,250,200v122,50,301,75,480,100e" filled="f" strokecolor="blue" strokeweight="1pt">
              <v:path arrowok="t"/>
            </v:shape>
            <v:shape id="_x0000_s1601" type="#_x0000_t75" style="position:absolute;left:6862;top:6022;width:211;height:283" o:preferrelative="f">
              <v:imagedata r:id="rId104" o:title=""/>
            </v:shape>
            <v:shape id="_x0000_s1602" type="#_x0000_t75" style="position:absolute;left:3612;top:4482;width:341;height:365" o:preferrelative="f">
              <v:imagedata r:id="rId105" o:title=""/>
            </v:shape>
            <v:line id="_x0000_s1603" style="position:absolute;rotation:180" from="5040,8257" to="5041,8642" strokecolor="red" strokeweight="2pt">
              <v:stroke startarrowwidth="narrow" startarrowlength="long" endarrow="classic" endarrowlength="long"/>
              <o:lock v:ext="edit" aspectratio="t"/>
            </v:line>
            <v:line id="_x0000_s1604" style="position:absolute" from="7804,6187" to="9487,6194" strokecolor="blue" strokeweight="1pt">
              <v:stroke startarrowwidth="narrow" startarrowlength="short" endarrowwidth="narrow" endarrowlength="short"/>
              <o:lock v:ext="edit" aspectratio="t"/>
            </v:line>
            <v:line id="_x0000_s1605" style="position:absolute;rotation:-90" from="7462,4604" to="8285,4608" strokecolor="blue" strokeweight="1pt">
              <v:stroke startarrowwidth="narrow" startarrowlength="short" endarrowwidth="narrow" endarrowlength="short"/>
              <o:lock v:ext="edit" aspectratio="t"/>
            </v:line>
            <v:line id="_x0000_s1606" style="position:absolute" from="6754,7144" to="7177,7145" strokecolor="blue" strokeweight="1pt">
              <v:stroke startarrowwidth="narrow" startarrowlength="short" endarrowwidth="narrow" endarrowlength="short"/>
              <o:lock v:ext="edit" aspectratio="t"/>
            </v:line>
            <v:line id="_x0000_s1607" style="position:absolute;rotation:5874772fd;flip:x" from="1743,4419" to="3324,4425" strokeweight="1.5pt"/>
            <v:line id="_x0000_s1608" style="position:absolute;rotation:5874772fd;flip:x" from="3444,4420" to="5025,4426" strokeweight="1.5pt"/>
            <v:group id="_x0000_s1609" style="position:absolute;left:4154;top:4342;width:1605;height:218;rotation:90" coordorigin="6447,5194" coordsize="1755,307">
              <v:line id="_x0000_s161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611" style="position:absolute" from="6447,5201" to="6447,5501" strokeweight="1pt">
                <v:stroke startarrowwidth="narrow" startarrowlength="short" endarrowwidth="narrow" endarrowlength="short"/>
              </v:line>
              <v:line id="_x0000_s161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613" style="position:absolute" from="7323,5194" to="7323,5494" strokeweight="1pt">
                <v:stroke startarrowwidth="narrow" startarrowlength="short" endarrowwidth="narrow" endarrowlength="short"/>
              </v:line>
              <v:line id="_x0000_s1614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1615" style="position:absolute;left:2530;top:5666;width:1725;height:248" coordorigin="6447,5194" coordsize="1755,307">
              <v:line id="_x0000_s1616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617" style="position:absolute" from="6447,5201" to="6447,5501" strokeweight="1pt">
                <v:stroke startarrowwidth="narrow" startarrowlength="short" endarrowwidth="narrow" endarrowlength="short"/>
              </v:line>
              <v:line id="_x0000_s1618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619" style="position:absolute" from="7323,5194" to="7323,5494" strokeweight="1pt">
                <v:stroke startarrowwidth="narrow" startarrowlength="short" endarrowwidth="narrow" endarrowlength="short"/>
              </v:line>
              <v:line id="_x0000_s1620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1621" style="position:absolute" from="2528,4431" to="4257,4434" strokeweight="1.5pt"/>
            <v:oval id="_x0000_s1622" style="position:absolute;left:3322;top:4371;width:120;height:120" strokeweight="1.5pt">
              <v:fill color2="black"/>
            </v:oval>
            <v:shape id="_x0000_s1623" type="#_x0000_t75" style="position:absolute;left:2921;top:5529;width:173;height:282" o:preferrelative="f">
              <v:imagedata r:id="rId58" o:title=""/>
            </v:shape>
            <v:shape id="_x0000_s1624" type="#_x0000_t75" style="position:absolute;left:3771;top:5519;width:173;height:282" o:preferrelative="f">
              <v:imagedata r:id="rId58" o:title=""/>
            </v:shape>
            <v:shape id="_x0000_s1625" type="#_x0000_t75" style="position:absolute;left:4716;top:4590;width:173;height:282" o:preferrelative="f">
              <v:imagedata r:id="rId58" o:title=""/>
            </v:shape>
            <v:shape id="_x0000_s1626" type="#_x0000_t75" style="position:absolute;left:4746;top:3845;width:173;height:282" o:preferrelative="f">
              <v:imagedata r:id="rId58" o:title=""/>
            </v:shape>
            <v:group id="_x0000_s1627" style="position:absolute;left:2235;top:3622;width:331;height:798" coordorigin="5835,3962" coordsize="331,1038">
              <v:line id="_x0000_s1628" style="position:absolute;rotation:-90" from="5325,4478" to="6359,4479" strokecolor="blue" strokeweight="1pt">
                <v:stroke startarrowwidth="narrow" startarrowlength="long" endarrowwidth="narrow"/>
              </v:line>
              <v:line id="_x0000_s1629" style="position:absolute;rotation:-90" from="6000,4840" to="6001,5159" strokecolor="blue">
                <v:stroke startarrowwidth="narrow" startarrowlength="long" endarrow="classic" endarrowwidth="narrow" endarrowlength="long"/>
              </v:line>
              <v:line id="_x0000_s1630" style="position:absolute;rotation:90;flip:x" from="5994,4564" to="5995,4884" strokecolor="blue">
                <v:stroke startarrowwidth="narrow" startarrowlength="long" endarrow="classic" endarrowwidth="narrow" endarrowlength="long"/>
              </v:line>
              <v:line id="_x0000_s1631" style="position:absolute;rotation:90;flip:x" from="6003,4311" to="6003,4627" strokecolor="blue">
                <v:stroke startarrowwidth="narrow" startarrowlength="long" endarrow="classic" endarrowwidth="narrow" endarrowlength="long"/>
              </v:line>
              <v:line id="_x0000_s1632" style="position:absolute;rotation:-90" from="6005,4049" to="6006,4369" strokecolor="blue">
                <v:stroke startarrowwidth="narrow" startarrowlength="long" endarrow="classic" endarrowwidth="narrow" endarrowlength="long"/>
              </v:line>
              <v:line id="_x0000_s1633" style="position:absolute;rotation:-90" from="5995,3807" to="5995,4123" strokecolor="blue">
                <v:stroke startarrowwidth="narrow" startarrowlength="long" endarrow="classic" endarrowwidth="narrow" endarrowlength="long"/>
              </v:line>
            </v:group>
            <v:shape id="_x0000_s1634" type="#_x0000_t75" style="position:absolute;left:2010;top:3967;width:246;height:267" o:preferrelative="f">
              <v:imagedata r:id="rId59" o:title=""/>
            </v:shape>
            <v:line id="_x0000_s1635" style="position:absolute;rotation:5874772fd;flip:x" from="4283,7126" to="5864,7132" strokeweight="1.5pt"/>
            <v:line id="_x0000_s1636" style="position:absolute;rotation:5874772fd;flip:x" from="5984,7127" to="7565,7133" strokeweight="1.5pt"/>
            <v:line id="_x0000_s1637" style="position:absolute" from="5068,7138" to="6797,7141" strokeweight="1.5pt"/>
            <v:oval id="_x0000_s1638" style="position:absolute;left:5862;top:7078;width:120;height:120" strokeweight="1.5pt">
              <v:fill color2="black"/>
            </v:oval>
            <v:line id="_x0000_s1639" style="position:absolute;flip:x" from="6742,7133" to="7191,7906" strokecolor="blue" strokeweight="1pt">
              <v:stroke startarrowwidth="narrow" startarrowlength="short" endarrowwidth="narrow" endarrowlength="short"/>
            </v:line>
            <v:line id="_x0000_s1640" style="position:absolute" from="6144,4193" to="6547,4195" strokecolor="blue" strokeweight="1pt">
              <v:stroke startarrowwidth="narrow" startarrowlength="short" endarrowwidth="narrow" endarrowlength="short"/>
              <o:lock v:ext="edit" aspectratio="t"/>
            </v:line>
            <v:line id="_x0000_s1641" style="position:absolute;rotation:5874772fd;flip:x" from="5773,4179" to="7354,4185" strokeweight="1.5pt"/>
            <v:line id="_x0000_s1642" style="position:absolute;rotation:5874772fd;flip:x" from="7474,4180" to="9055,4186" strokeweight="1.5pt"/>
            <v:line id="_x0000_s1643" style="position:absolute" from="6558,4191" to="8287,4194" strokeweight="1.5pt"/>
            <v:oval id="_x0000_s1644" style="position:absolute;left:7352;top:4131;width:120;height:120" strokeweight="1.5pt">
              <v:fill color2="black"/>
            </v:oval>
            <v:line id="_x0000_s1645" style="position:absolute;flip:x" from="6142,3396" to="6551,4209" strokecolor="blue" strokeweight="1pt">
              <v:stroke startarrowwidth="narrow" startarrowlength="short" endarrowwidth="narrow" endarrowlength="short"/>
            </v:line>
            <v:line id="_x0000_s1646" style="position:absolute" from="7884,5017" to="8287,5019" strokecolor="blue" strokeweight="1pt">
              <v:stroke startarrowwidth="narrow" startarrowlength="short" endarrowwidth="narrow" endarrowlength="short"/>
              <o:lock v:ext="edit" aspectratio="t"/>
            </v:line>
            <v:shape id="_x0000_s1647" type="#_x0000_t75" style="position:absolute;left:7562;top:4432;width:295;height:324" o:preferrelative="f">
              <v:imagedata r:id="rId56" o:title=""/>
            </v:shape>
            <v:group id="_x0000_s1648" style="position:absolute;left:6295;top:3892;width:188;height:214" coordorigin="5489,4868" coordsize="248,254">
              <v:oval id="_x0000_s1649" style="position:absolute;left:5489;top:4868;width:248;height:254" strokecolor="blue" strokeweight="1pt"/>
              <v:group id="_x0000_s1650" style="position:absolute;left:5547;top:4906;width:140;height:170" coordorigin="5547,4906" coordsize="208,208">
                <v:line id="_x0000_s1651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652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1653" style="position:absolute;rotation:5874772fd;flip:x" from="8714,6540" to="10295,6546" strokeweight="1.5pt"/>
            <v:line id="_x0000_s1654" style="position:absolute" from="7798,6551" to="9527,6554" strokeweight="1.5pt"/>
            <v:oval id="_x0000_s1655" style="position:absolute;left:8592;top:6491;width:120;height:120" strokeweight="1.5pt">
              <v:fill color2="black"/>
            </v:oval>
            <v:group id="_x0000_s1656" style="position:absolute;left:8565;top:6272;width:208;height:194" coordorigin="5159,4868" coordsize="248,254">
              <v:oval id="_x0000_s1657" style="position:absolute;left:5159;top:4868;width:248;height:254" strokecolor="blue" strokeweight="1pt"/>
              <v:line id="_x0000_s1658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line id="_x0000_s1659" style="position:absolute;rotation:5874772fd;flip:x" from="7013,6499" to="8594,6505" strokeweight="1.5pt"/>
            <v:shape id="_x0000_s1660" style="position:absolute;left:2298;top:7720;width:285;height:422;rotation:5635055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1661" style="position:absolute" from="5924,6784" to="6767,6787" strokecolor="blue" strokeweight="1pt">
              <v:stroke startarrowwidth="narrow" startarrowlength="short" endarrowwidth="narrow" endarrowlength="short"/>
              <o:lock v:ext="edit" aspectratio="t"/>
            </v:line>
            <v:line id="_x0000_s1662" style="position:absolute;rotation:-90" from="5761,6952" to="6104,6954" strokecolor="blue" strokeweight="1pt">
              <v:stroke startarrowwidth="narrow" startarrowlength="short" endarrowwidth="narrow" endarrowlength="short"/>
              <o:lock v:ext="edit" aspectratio="t"/>
            </v:line>
            <v:shape id="_x0000_s1663" type="#_x0000_t75" style="position:absolute;left:5692;top:6509;width:341;height:365" o:preferrelative="f">
              <v:imagedata r:id="rId105" o:title=""/>
            </v:shape>
            <v:shape id="_x0000_s1664" type="#_x0000_t75" style="position:absolute;left:6812;top:6699;width:341;height:365" o:preferrelative="f">
              <v:imagedata r:id="rId105" o:title=""/>
            </v:shape>
            <v:group id="_x0000_s1665" style="position:absolute;left:2304;top:5207;width:398;height:449" coordorigin="3152,5666" coordsize="517,495">
              <v:line id="_x0000_s1666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667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668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669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670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671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672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673" style="position:absolute;flip:x y" from="3499,5794" to="3500,5974" strokeweight="1.5pt">
                <v:stroke startarrowwidth="narrow" startarrowlength="short" endarrowwidth="narrow" endarrowlength="short"/>
              </v:line>
              <v:oval id="_x0000_s1674" style="position:absolute;left:3441;top:5934;width:120;height:120;flip:x y" strokeweight="1.5pt">
                <v:fill color2="black"/>
              </v:oval>
              <v:oval id="_x0000_s1675" style="position:absolute;left:3440;top:5678;width:120;height:120;flip:x y" strokeweight="1.5pt">
                <v:fill color2="black"/>
              </v:oval>
              <v:line id="_x0000_s1676" style="position:absolute;flip:x y" from="3325,5794" to="3326,5980" strokeweight="1.5pt">
                <v:stroke startarrowwidth="narrow" startarrowlength="short" endarrowwidth="narrow" endarrowlength="short"/>
              </v:line>
              <v:oval id="_x0000_s1677" style="position:absolute;left:3267;top:5940;width:120;height:120;flip:x y" strokeweight="1.5pt">
                <v:fill color2="black"/>
              </v:oval>
              <v:oval id="_x0000_s1678" style="position:absolute;left:3266;top:5680;width:120;height:120;flip:x y" strokeweight="1.5pt">
                <v:fill color2="black"/>
              </v:oval>
              <v:line id="_x0000_s1679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1680" style="position:absolute;left:6354;top:4947;width:398;height:449" coordorigin="3152,5666" coordsize="517,495">
              <v:line id="_x0000_s1681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682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683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684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685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686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687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688" style="position:absolute;flip:x y" from="3499,5794" to="3500,5974" strokeweight="1.5pt">
                <v:stroke startarrowwidth="narrow" startarrowlength="short" endarrowwidth="narrow" endarrowlength="short"/>
              </v:line>
              <v:oval id="_x0000_s1689" style="position:absolute;left:3441;top:5934;width:120;height:120;flip:x y" strokeweight="1.5pt">
                <v:fill color2="black"/>
              </v:oval>
              <v:oval id="_x0000_s1690" style="position:absolute;left:3440;top:5678;width:120;height:120;flip:x y" strokeweight="1.5pt">
                <v:fill color2="black"/>
              </v:oval>
              <v:line id="_x0000_s1691" style="position:absolute;flip:x y" from="3325,5794" to="3326,5980" strokeweight="1.5pt">
                <v:stroke startarrowwidth="narrow" startarrowlength="short" endarrowwidth="narrow" endarrowlength="short"/>
              </v:line>
              <v:oval id="_x0000_s1692" style="position:absolute;left:3267;top:5940;width:120;height:120;flip:x y" strokeweight="1.5pt">
                <v:fill color2="black"/>
              </v:oval>
              <v:oval id="_x0000_s1693" style="position:absolute;left:3266;top:5680;width:120;height:120;flip:x y" strokeweight="1.5pt">
                <v:fill color2="black"/>
              </v:oval>
              <v:line id="_x0000_s1694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1695" style="position:absolute;left:7594;top:7297;width:398;height:449" coordorigin="3152,5666" coordsize="517,495">
              <v:line id="_x0000_s1696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697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698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699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700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701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702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703" style="position:absolute;flip:x y" from="3499,5794" to="3500,5974" strokeweight="1.5pt">
                <v:stroke startarrowwidth="narrow" startarrowlength="short" endarrowwidth="narrow" endarrowlength="short"/>
              </v:line>
              <v:oval id="_x0000_s1704" style="position:absolute;left:3441;top:5934;width:120;height:120;flip:x y" strokeweight="1.5pt">
                <v:fill color2="black"/>
              </v:oval>
              <v:oval id="_x0000_s1705" style="position:absolute;left:3440;top:5678;width:120;height:120;flip:x y" strokeweight="1.5pt">
                <v:fill color2="black"/>
              </v:oval>
              <v:line id="_x0000_s1706" style="position:absolute;flip:x y" from="3325,5794" to="3326,5980" strokeweight="1.5pt">
                <v:stroke startarrowwidth="narrow" startarrowlength="short" endarrowwidth="narrow" endarrowlength="short"/>
              </v:line>
              <v:oval id="_x0000_s1707" style="position:absolute;left:3267;top:5940;width:120;height:120;flip:x y" strokeweight="1.5pt">
                <v:fill color2="black"/>
              </v:oval>
              <v:oval id="_x0000_s1708" style="position:absolute;left:3266;top:5680;width:120;height:120;flip:x y" strokeweight="1.5pt">
                <v:fill color2="black"/>
              </v:oval>
              <v:line id="_x0000_s1709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1710" style="position:absolute;left:4844;top:7914;width:398;height:449" coordorigin="3152,5666" coordsize="517,495">
              <v:line id="_x0000_s1711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712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713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714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715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716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717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718" style="position:absolute;flip:x y" from="3499,5794" to="3500,5974" strokeweight="1.5pt">
                <v:stroke startarrowwidth="narrow" startarrowlength="short" endarrowwidth="narrow" endarrowlength="short"/>
              </v:line>
              <v:oval id="_x0000_s1719" style="position:absolute;left:3441;top:5934;width:120;height:120;flip:x y" strokeweight="1.5pt">
                <v:fill color2="black"/>
              </v:oval>
              <v:oval id="_x0000_s1720" style="position:absolute;left:3440;top:5678;width:120;height:120;flip:x y" strokeweight="1.5pt">
                <v:fill color2="black"/>
              </v:oval>
              <v:line id="_x0000_s1721" style="position:absolute;flip:x y" from="3325,5794" to="3326,5980" strokeweight="1.5pt">
                <v:stroke startarrowwidth="narrow" startarrowlength="short" endarrowwidth="narrow" endarrowlength="short"/>
              </v:line>
              <v:oval id="_x0000_s1722" style="position:absolute;left:3267;top:5940;width:120;height:120;flip:x y" strokeweight="1.5pt">
                <v:fill color2="black"/>
              </v:oval>
              <v:oval id="_x0000_s1723" style="position:absolute;left:3266;top:5680;width:120;height:120;flip:x y" strokeweight="1.5pt">
                <v:fill color2="black"/>
              </v:oval>
              <v:line id="_x0000_s1724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line id="_x0000_s1725" style="position:absolute;rotation:180;flip:y" from="3372,3915" to="3373,4370" strokecolor="blue" strokeweight="2pt">
              <v:stroke startarrowwidth="narrow" startarrowlength="long" endarrow="classic" endarrowlength="long"/>
              <o:lock v:ext="edit" aspectratio="t"/>
            </v:line>
            <v:shape id="_x0000_s1726" type="#_x0000_t75" style="position:absolute;left:3084;top:3812;width:266;height:357">
              <v:imagedata r:id="rId57" o:title=""/>
              <o:lock v:ext="edit" aspectratio="f"/>
            </v:shape>
            <v:line id="_x0000_s1727" style="position:absolute" from="5071,6733" to="5902,7156" strokecolor="blue" strokeweight="1pt">
              <v:stroke startarrowwidth="narrow" startarrowlength="short" endarrowwidth="narrow" endarrowlength="short"/>
            </v:line>
            <v:shape id="_x0000_s1728" type="#_x0000_t75" style="position:absolute;left:5152;top:6379;width:341;height:365" o:preferrelative="f">
              <v:imagedata r:id="rId105" o:title=""/>
            </v:shape>
            <v:line id="_x0000_s1729" style="position:absolute;flip:y" from="5081,6696" to="5282,6963" strokecolor="blue">
              <v:stroke startarrowwidth="narrow" startarrowlength="short" endarrowwidth="narrow" endarrowlength="short"/>
            </v:line>
            <v:shape id="_x0000_s1730" type="#_x0000_t75" style="position:absolute;left:4744;top:8429;width:266;height:357">
              <v:imagedata r:id="rId57" o:title=""/>
              <o:lock v:ext="edit" aspectratio="f"/>
            </v:shape>
            <v:line id="_x0000_s1731" style="position:absolute;rotation:5874772fd;flip:x" from="1643,7279" to="3224,7285" strokeweight="1.5pt"/>
            <v:line id="_x0000_s1732" style="position:absolute" from="2428,7291" to="3327,7294" strokeweight="1.5pt"/>
            <v:line id="_x0000_s1733" style="position:absolute;rotation:180;flip:y" from="3312,6835" to="3313,7290" strokecolor="red" strokeweight="2pt">
              <v:stroke startarrowwidth="narrow" startarrowlength="long" endarrow="classic" endarrowlength="long"/>
              <o:lock v:ext="edit" aspectratio="t"/>
            </v:line>
            <v:shape id="_x0000_s1734" type="#_x0000_t75" style="position:absolute;left:2994;top:6762;width:266;height:357">
              <v:imagedata r:id="rId57" o:title=""/>
              <o:lock v:ext="edit" aspectratio="f"/>
            </v:shape>
            <v:line id="_x0000_s1735" style="position:absolute;rotation:270;flip:x" from="3515,7092" to="3516,7497" strokecolor="red" strokeweight="2pt">
              <v:stroke startarrowwidth="narrow" startarrowlength="long" endarrow="classic" endarrowlength="long"/>
              <o:lock v:ext="edit" aspectratio="t"/>
            </v:line>
            <v:shape id="_x0000_s1736" type="#_x0000_t75" style="position:absolute;left:1860;top:6747;width:246;height:267" o:preferrelative="f">
              <v:imagedata r:id="rId59" o:title=""/>
            </v:shape>
            <v:line id="_x0000_s1737" style="position:absolute;rotation:180" from="2440,8077" to="2441,8462" strokecolor="red" strokeweight="2pt">
              <v:stroke startarrowwidth="narrow" startarrowlength="long" endarrow="classic" endarrowlength="long"/>
              <o:lock v:ext="edit" aspectratio="t"/>
            </v:line>
            <v:shape id="_x0000_s1738" type="#_x0000_t75" style="position:absolute;left:2544;top:8309;width:266;height:357">
              <v:imagedata r:id="rId57" o:title=""/>
              <o:lock v:ext="edit" aspectratio="f"/>
            </v:shape>
            <v:shape id="_x0000_s1739" style="position:absolute;left:3438;top:4240;width:285;height:422;rotation:57829fd;flip:y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line id="_x0000_s1740" style="position:absolute" from="4841,6773" to="4942,7146" strokecolor="blue">
              <v:stroke startarrowwidth="narrow" startarrowlength="short" endarrowwidth="narrow" endarrowlength="short"/>
            </v:line>
            <v:shape id="_x0000_s1741" type="#_x0000_t75" style="position:absolute;left:5202;top:7469;width:341;height:365" o:preferrelative="f">
              <v:imagedata r:id="rId105" o:title=""/>
            </v:shape>
            <v:shape id="_x0000_s1742" style="position:absolute;left:4894;top:8116;width:285;height:516;rotation:5635055fd;flip:y;mso-position-horizontal:absolute;mso-position-vertical:absolute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1743" style="position:absolute;rotation:-90" from="7752,6924" to="8495,6928" strokecolor="blue" strokeweight="1pt">
              <v:stroke startarrowwidth="narrow" startarrowlength="short" endarrowwidth="narrow" endarrowlength="short"/>
              <o:lock v:ext="edit" aspectratio="t"/>
            </v:line>
            <v:line id="_x0000_s1744" style="position:absolute" from="7834,7297" to="8127,7298" strokecolor="blue" strokeweight="1pt">
              <v:stroke startarrowwidth="narrow" startarrowlength="short" endarrowwidth="narrow" endarrowlength="short"/>
              <o:lock v:ext="edit" aspectratio="t"/>
            </v:line>
            <v:group id="_x0000_s1745" style="position:absolute;left:7855;top:6862;width:208;height:194" coordorigin="5159,4868" coordsize="248,254">
              <v:oval id="_x0000_s1746" style="position:absolute;left:5159;top:4868;width:248;height:254" strokecolor="blue" strokeweight="1pt"/>
              <v:line id="_x0000_s1747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748" type="#_x0000_t75" style="position:absolute;left:8162;top:6842;width:235;height:324" o:preferrelative="f">
              <v:imagedata r:id="rId56" o:title=""/>
            </v:shape>
            <v:line id="_x0000_s1749" style="position:absolute" from="6574,3807" to="7427,3811" strokecolor="blue" strokeweight="1pt">
              <v:stroke startarrowwidth="narrow" startarrowlength="short" endarrowwidth="narrow" endarrowlength="short"/>
              <o:lock v:ext="edit" aspectratio="t"/>
            </v:line>
            <v:line id="_x0000_s1750" style="position:absolute;rotation:-90" from="7231,3962" to="7574,3964" strokecolor="blue" strokeweight="1pt">
              <v:stroke startarrowwidth="narrow" startarrowlength="short" endarrowwidth="narrow" endarrowlength="short"/>
              <o:lock v:ext="edit" aspectratio="t"/>
            </v:line>
            <v:group id="_x0000_s1751" style="position:absolute;left:6895;top:3892;width:188;height:214" coordorigin="5489,4868" coordsize="248,254">
              <v:oval id="_x0000_s1752" style="position:absolute;left:5489;top:4868;width:248;height:254" strokecolor="blue" strokeweight="1pt"/>
              <v:group id="_x0000_s1753" style="position:absolute;left:5547;top:4906;width:140;height:170" coordorigin="5547,4906" coordsize="208,208">
                <v:line id="_x0000_s1754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755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756" type="#_x0000_t75" style="position:absolute;left:6862;top:3492;width:295;height:324" o:preferrelative="f">
              <v:imagedata r:id="rId56" o:title=""/>
            </v:shape>
            <v:shape id="_x0000_s1757" type="#_x0000_t75" style="position:absolute;left:7075;top:5544;width:561;height:381">
              <v:imagedata r:id="rId106" o:title=""/>
              <o:lock v:ext="edit" aspectratio="f"/>
            </v:shape>
            <v:group id="_x0000_s1758" style="position:absolute;left:4171;top:5072;width:404;height:321;rotation:180;flip:x y" coordorigin="1780,8026" coordsize="404,321">
              <o:lock v:ext="edit" aspectratio="t"/>
              <v:group id="_x0000_s1759" style="position:absolute;left:1955;top:8119;width:321;height:136;rotation:90;flip:x" coordorigin="2475,-970" coordsize="276,118">
                <o:lock v:ext="edit" aspectratio="t"/>
                <v:line id="_x0000_s17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6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67" style="position:absolute;left:1780;top:8130;width:113;height:113;rotation:90;flip:x" strokeweight="1.5pt">
                <v:fill color2="black"/>
                <o:lock v:ext="edit" aspectratio="t"/>
              </v:oval>
              <v:oval id="_x0000_s1768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769" style="position:absolute;left:4191;top:3472;width:404;height:321;rotation:180;flip:x y" coordorigin="1780,8026" coordsize="404,321">
              <o:lock v:ext="edit" aspectratio="t"/>
              <v:group id="_x0000_s1770" style="position:absolute;left:1955;top:8119;width:321;height:136;rotation:90;flip:x" coordorigin="2475,-970" coordsize="276,118">
                <o:lock v:ext="edit" aspectratio="t"/>
                <v:line id="_x0000_s177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7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7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7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7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7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7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78" style="position:absolute;left:1780;top:8130;width:113;height:113;rotation:90;flip:x" strokeweight="1.5pt">
                <v:fill color2="black"/>
                <o:lock v:ext="edit" aspectratio="t"/>
              </v:oval>
              <v:oval id="_x0000_s1779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780" style="position:absolute;left:8231;top:4832;width:404;height:321;rotation:180;flip:x y" coordorigin="1780,8026" coordsize="404,321">
              <o:lock v:ext="edit" aspectratio="t"/>
              <v:group id="_x0000_s1781" style="position:absolute;left:1955;top:8119;width:321;height:136;rotation:90;flip:x" coordorigin="2475,-970" coordsize="276,118">
                <o:lock v:ext="edit" aspectratio="t"/>
                <v:line id="_x0000_s178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8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8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8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8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8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8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89" style="position:absolute;left:1780;top:8130;width:113;height:113;rotation:90;flip:x" strokeweight="1.5pt">
                <v:fill color2="black"/>
                <o:lock v:ext="edit" aspectratio="t"/>
              </v:oval>
              <v:oval id="_x0000_s179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791" style="position:absolute;left:8251;top:3232;width:404;height:321;rotation:180;flip:x y" coordorigin="1780,8026" coordsize="404,321">
              <o:lock v:ext="edit" aspectratio="t"/>
              <v:group id="_x0000_s1792" style="position:absolute;left:1955;top:8119;width:321;height:136;rotation:90;flip:x" coordorigin="2475,-970" coordsize="276,118">
                <o:lock v:ext="edit" aspectratio="t"/>
                <v:line id="_x0000_s179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9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9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9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9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9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9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00" style="position:absolute;left:1780;top:8130;width:113;height:113;rotation:90;flip:x" strokeweight="1.5pt">
                <v:fill color2="black"/>
                <o:lock v:ext="edit" aspectratio="t"/>
              </v:oval>
              <v:oval id="_x0000_s180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802" style="position:absolute;left:9431;top:7182;width:404;height:321;rotation:180;flip:x y" coordorigin="1780,8026" coordsize="404,321">
              <o:lock v:ext="edit" aspectratio="t"/>
              <v:group id="_x0000_s1803" style="position:absolute;left:1955;top:8119;width:321;height:136;rotation:90;flip:x" coordorigin="2475,-970" coordsize="276,118">
                <o:lock v:ext="edit" aspectratio="t"/>
                <v:line id="_x0000_s180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80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80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80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80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80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81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11" style="position:absolute;left:1780;top:8130;width:113;height:113;rotation:90;flip:x" strokeweight="1.5pt">
                <v:fill color2="black"/>
                <o:lock v:ext="edit" aspectratio="t"/>
              </v:oval>
              <v:oval id="_x0000_s1812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813" style="position:absolute;left:9451;top:5582;width:404;height:321;rotation:180;flip:x y" coordorigin="1780,8026" coordsize="404,321">
              <o:lock v:ext="edit" aspectratio="t"/>
              <v:group id="_x0000_s1814" style="position:absolute;left:1955;top:8119;width:321;height:136;rotation:90;flip:x" coordorigin="2475,-970" coordsize="276,118">
                <o:lock v:ext="edit" aspectratio="t"/>
                <v:line id="_x0000_s181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81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81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81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81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82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82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22" style="position:absolute;left:1780;top:8130;width:113;height:113;rotation:90;flip:x" strokeweight="1.5pt">
                <v:fill color2="black"/>
                <o:lock v:ext="edit" aspectratio="t"/>
              </v:oval>
              <v:oval id="_x0000_s1823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824" style="position:absolute;left:6721;top:7792;width:404;height:321;rotation:180;flip:x y" coordorigin="1780,8026" coordsize="404,321">
              <o:lock v:ext="edit" aspectratio="t"/>
              <v:group id="_x0000_s1825" style="position:absolute;left:1955;top:8119;width:321;height:136;rotation:90;flip:x" coordorigin="2475,-970" coordsize="276,118">
                <o:lock v:ext="edit" aspectratio="t"/>
                <v:line id="_x0000_s182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82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82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82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83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83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83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33" style="position:absolute;left:1780;top:8130;width:113;height:113;rotation:90;flip:x" strokeweight="1.5pt">
                <v:fill color2="black"/>
                <o:lock v:ext="edit" aspectratio="t"/>
              </v:oval>
              <v:oval id="_x0000_s183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835" style="position:absolute;left:6741;top:6192;width:404;height:321;rotation:180;flip:x y" coordorigin="1780,8026" coordsize="404,321">
              <o:lock v:ext="edit" aspectratio="t"/>
              <v:group id="_x0000_s1836" style="position:absolute;left:1955;top:8119;width:321;height:136;rotation:90;flip:x" coordorigin="2475,-970" coordsize="276,118">
                <o:lock v:ext="edit" aspectratio="t"/>
                <v:line id="_x0000_s18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8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8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8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8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8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84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44" style="position:absolute;left:1780;top:8130;width:113;height:113;rotation:90;flip:x" strokeweight="1.5pt">
                <v:fill color2="black"/>
                <o:lock v:ext="edit" aspectratio="t"/>
              </v:oval>
              <v:oval id="_x0000_s1845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846" style="position:absolute;left:2105;top:6502;width:331;height:798" coordorigin="5835,3962" coordsize="331,1038">
              <v:line id="_x0000_s1847" style="position:absolute;rotation:-90" from="5325,4478" to="6359,4479" strokecolor="blue" strokeweight="1pt">
                <v:stroke startarrowwidth="narrow" startarrowlength="long" endarrowwidth="narrow"/>
              </v:line>
              <v:line id="_x0000_s1848" style="position:absolute;rotation:-90" from="6000,4840" to="6001,5159" strokecolor="blue">
                <v:stroke startarrowwidth="narrow" startarrowlength="long" endarrow="classic" endarrowwidth="narrow" endarrowlength="long"/>
              </v:line>
              <v:line id="_x0000_s1849" style="position:absolute;rotation:90;flip:x" from="5994,4564" to="5995,4884" strokecolor="blue">
                <v:stroke startarrowwidth="narrow" startarrowlength="long" endarrow="classic" endarrowwidth="narrow" endarrowlength="long"/>
              </v:line>
              <v:line id="_x0000_s1850" style="position:absolute;rotation:90;flip:x" from="6003,4311" to="6003,4627" strokecolor="blue">
                <v:stroke startarrowwidth="narrow" startarrowlength="long" endarrow="classic" endarrowwidth="narrow" endarrowlength="long"/>
              </v:line>
              <v:line id="_x0000_s1851" style="position:absolute;rotation:-90" from="6005,4049" to="6006,4369" strokecolor="blue">
                <v:stroke startarrowwidth="narrow" startarrowlength="long" endarrow="classic" endarrowwidth="narrow" endarrowlength="long"/>
              </v:line>
              <v:line id="_x0000_s1852" style="position:absolute;rotation:-90" from="5995,3807" to="5995,4123" strokecolor="blue">
                <v:stroke startarrowwidth="narrow" startarrowlength="long" endarrow="classic" endarrowwidth="narrow" endarrowlength="long"/>
              </v:line>
            </v:group>
            <v:shape id="_x0000_s1853" type="#_x0000_t75" style="position:absolute;left:3364;top:7322;width:266;height:357">
              <v:imagedata r:id="rId57" o:title=""/>
              <o:lock v:ext="edit" aspectratio="f"/>
            </v:shape>
            <v:shape id="_x0000_s1854" type="#_x0000_t75" style="position:absolute;left:2677;top:7581;width:608;height:643" o:preferrelative="f">
              <v:imagedata r:id="rId107" o:title=""/>
            </v:shape>
            <v:shape id="_x0000_s1855" type="#_x0000_t75" style="position:absolute;left:4117;top:7861;width:608;height:643" o:preferrelative="f">
              <v:imagedata r:id="rId107" o:title=""/>
            </v:shape>
            <v:line id="_x0000_s1856" style="position:absolute" from="4554,7900" to="5047,7902" strokecolor="blue" strokeweight="1pt">
              <v:stroke startarrowwidth="narrow" startarrowlength="short" endarrowwidth="narrow" endarrowlength="short"/>
              <o:lock v:ext="edit" aspectratio="t"/>
            </v:line>
            <v:line id="_x0000_s1857" style="position:absolute;rotation:-90" from="4162,7524" to="4945,7528" strokecolor="blue" strokeweight="1pt">
              <v:stroke startarrowwidth="narrow" startarrowlength="short" endarrowwidth="narrow" endarrowlength="short"/>
              <o:lock v:ext="edit" aspectratio="t"/>
            </v:line>
            <v:line id="_x0000_s1858" style="position:absolute;rotation:270;flip:x" from="7215,6142" to="7216,6547" strokecolor="red" strokeweight="2pt">
              <v:stroke startarrowwidth="narrow" startarrowlength="long" endarrow="classic" endarrowlength="long"/>
              <o:lock v:ext="edit" aspectratio="t"/>
            </v:line>
            <v:line id="_x0000_s1859" style="position:absolute;flip:x" from="4582,7903" to="4741,8146" strokecolor="blue">
              <v:stroke startarrowwidth="narrow" startarrowlength="short" endarrowwidth="narrow" endarrowlength="short"/>
            </v:line>
            <v:shape id="_x0000_s1860" type="#_x0000_t75" style="position:absolute;left:8622;top:5822;width:295;height:324" o:preferrelative="f">
              <v:imagedata r:id="rId56" o:title=""/>
            </v:shape>
            <v:shape id="_x0000_s1861" type="#_x0000_t75" style="position:absolute;left:4017;top:6991;width:608;height:643" o:preferrelative="f">
              <v:imagedata r:id="rId107" o:title=""/>
            </v:shape>
            <w10:wrap type="none"/>
            <w10:anchorlock/>
          </v:group>
          <o:OLEObject Type="Embed" ProgID="Equation.DSMT4" ShapeID="_x0000_s1584" DrawAspect="Content" ObjectID="_1740815156" r:id="rId108"/>
          <o:OLEObject Type="Embed" ProgID="Equation.DSMT4" ShapeID="_x0000_s1585" DrawAspect="Content" ObjectID="_1740815157" r:id="rId109"/>
          <o:OLEObject Type="Embed" ProgID="Equation.DSMT4" ShapeID="_x0000_s1586" DrawAspect="Content" ObjectID="_1740815158" r:id="rId110"/>
          <o:OLEObject Type="Embed" ProgID="Equation.DSMT4" ShapeID="_x0000_s1588" DrawAspect="Content" ObjectID="_1740815159" r:id="rId111"/>
          <o:OLEObject Type="Embed" ProgID="Equation.DSMT4" ShapeID="_x0000_s1589" DrawAspect="Content" ObjectID="_1740815160" r:id="rId112"/>
          <o:OLEObject Type="Embed" ProgID="Equation.DSMT4" ShapeID="_x0000_s1590" DrawAspect="Content" ObjectID="_1740815161" r:id="rId113"/>
          <o:OLEObject Type="Embed" ProgID="Equation.DSMT4" ShapeID="_x0000_s1596" DrawAspect="Content" ObjectID="_1740815162" r:id="rId114"/>
          <o:OLEObject Type="Embed" ProgID="Equation.DSMT4" ShapeID="_x0000_s1597" DrawAspect="Content" ObjectID="_1740815163" r:id="rId115"/>
          <o:OLEObject Type="Embed" ProgID="Equation.DSMT4" ShapeID="_x0000_s1598" DrawAspect="Content" ObjectID="_1740815164" r:id="rId116"/>
          <o:OLEObject Type="Embed" ProgID="Equation.DSMT4" ShapeID="_x0000_s1601" DrawAspect="Content" ObjectID="_1740815165" r:id="rId117"/>
          <o:OLEObject Type="Embed" ProgID="Equation.DSMT4" ShapeID="_x0000_s1602" DrawAspect="Content" ObjectID="_1740815166" r:id="rId118"/>
          <o:OLEObject Type="Embed" ProgID="Equation.DSMT4" ShapeID="_x0000_s1623" DrawAspect="Content" ObjectID="_1740815167" r:id="rId119"/>
          <o:OLEObject Type="Embed" ProgID="Equation.DSMT4" ShapeID="_x0000_s1624" DrawAspect="Content" ObjectID="_1740815168" r:id="rId120"/>
          <o:OLEObject Type="Embed" ProgID="Equation.DSMT4" ShapeID="_x0000_s1625" DrawAspect="Content" ObjectID="_1740815169" r:id="rId121"/>
          <o:OLEObject Type="Embed" ProgID="Equation.DSMT4" ShapeID="_x0000_s1626" DrawAspect="Content" ObjectID="_1740815170" r:id="rId122"/>
          <o:OLEObject Type="Embed" ProgID="Equation.DSMT4" ShapeID="_x0000_s1634" DrawAspect="Content" ObjectID="_1740815171" r:id="rId123"/>
          <o:OLEObject Type="Embed" ProgID="Equation.DSMT4" ShapeID="_x0000_s1647" DrawAspect="Content" ObjectID="_1740815172" r:id="rId124"/>
          <o:OLEObject Type="Embed" ProgID="Equation.DSMT4" ShapeID="_x0000_s1663" DrawAspect="Content" ObjectID="_1740815173" r:id="rId125"/>
          <o:OLEObject Type="Embed" ProgID="Equation.DSMT4" ShapeID="_x0000_s1664" DrawAspect="Content" ObjectID="_1740815174" r:id="rId126"/>
          <o:OLEObject Type="Embed" ProgID="Equation.DSMT4" ShapeID="_x0000_s1726" DrawAspect="Content" ObjectID="_1740815175" r:id="rId127"/>
          <o:OLEObject Type="Embed" ProgID="Equation.DSMT4" ShapeID="_x0000_s1728" DrawAspect="Content" ObjectID="_1740815176" r:id="rId128"/>
          <o:OLEObject Type="Embed" ProgID="Equation.DSMT4" ShapeID="_x0000_s1730" DrawAspect="Content" ObjectID="_1740815177" r:id="rId129"/>
          <o:OLEObject Type="Embed" ProgID="Equation.DSMT4" ShapeID="_x0000_s1734" DrawAspect="Content" ObjectID="_1740815178" r:id="rId130"/>
          <o:OLEObject Type="Embed" ProgID="Equation.DSMT4" ShapeID="_x0000_s1736" DrawAspect="Content" ObjectID="_1740815179" r:id="rId131"/>
          <o:OLEObject Type="Embed" ProgID="Equation.DSMT4" ShapeID="_x0000_s1738" DrawAspect="Content" ObjectID="_1740815180" r:id="rId132"/>
          <o:OLEObject Type="Embed" ProgID="Equation.DSMT4" ShapeID="_x0000_s1741" DrawAspect="Content" ObjectID="_1740815181" r:id="rId133"/>
          <o:OLEObject Type="Embed" ProgID="Equation.DSMT4" ShapeID="_x0000_s1748" DrawAspect="Content" ObjectID="_1740815182" r:id="rId134"/>
          <o:OLEObject Type="Embed" ProgID="Equation.DSMT4" ShapeID="_x0000_s1756" DrawAspect="Content" ObjectID="_1740815183" r:id="rId135"/>
          <o:OLEObject Type="Embed" ProgID="Equation.DSMT4" ShapeID="_x0000_s1757" DrawAspect="Content" ObjectID="_1740815184" r:id="rId136"/>
          <o:OLEObject Type="Embed" ProgID="Equation.DSMT4" ShapeID="_x0000_s1853" DrawAspect="Content" ObjectID="_1740815185" r:id="rId137"/>
          <o:OLEObject Type="Embed" ProgID="Equation.DSMT4" ShapeID="_x0000_s1854" DrawAspect="Content" ObjectID="_1740815186" r:id="rId138"/>
          <o:OLEObject Type="Embed" ProgID="Equation.DSMT4" ShapeID="_x0000_s1855" DrawAspect="Content" ObjectID="_1740815187" r:id="rId139"/>
          <o:OLEObject Type="Embed" ProgID="Equation.DSMT4" ShapeID="_x0000_s1860" DrawAspect="Content" ObjectID="_1740815188" r:id="rId140"/>
          <o:OLEObject Type="Embed" ProgID="Equation.DSMT4" ShapeID="_x0000_s1861" DrawAspect="Content" ObjectID="_1740815189" r:id="rId141"/>
        </w:pict>
      </w:r>
    </w:p>
    <w:p w14:paraId="03F54C9B" w14:textId="77777777" w:rsidR="004C37E9" w:rsidRDefault="004C37E9" w:rsidP="004C37E9">
      <w:pPr>
        <w:rPr>
          <w:rFonts w:hint="eastAsia"/>
        </w:rPr>
      </w:pPr>
    </w:p>
    <w:p w14:paraId="56C79AEB" w14:textId="7792E24A" w:rsidR="000D1BBA" w:rsidRDefault="000D1BBA"/>
    <w:p w14:paraId="59003714" w14:textId="784DE064" w:rsidR="004C37E9" w:rsidRDefault="004C37E9"/>
    <w:p w14:paraId="5EA64C45" w14:textId="2CC8DB4B" w:rsidR="004C37E9" w:rsidRDefault="004C37E9"/>
    <w:p w14:paraId="30919920" w14:textId="77777777" w:rsidR="004C37E9" w:rsidRDefault="004C37E9">
      <w:pPr>
        <w:rPr>
          <w:rFonts w:hint="eastAsia"/>
        </w:rPr>
      </w:pPr>
    </w:p>
    <w:sectPr w:rsidR="004C37E9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20329522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1464E"/>
    <w:rsid w:val="00076E4D"/>
    <w:rsid w:val="00091C09"/>
    <w:rsid w:val="000D1BBA"/>
    <w:rsid w:val="00172A27"/>
    <w:rsid w:val="004C37E9"/>
    <w:rsid w:val="00580B9E"/>
    <w:rsid w:val="006D69E2"/>
    <w:rsid w:val="006F6997"/>
    <w:rsid w:val="00704A3E"/>
    <w:rsid w:val="00715A6F"/>
    <w:rsid w:val="00794C40"/>
    <w:rsid w:val="00863BDB"/>
    <w:rsid w:val="008C25CA"/>
    <w:rsid w:val="00911782"/>
    <w:rsid w:val="00932F98"/>
    <w:rsid w:val="00AB464E"/>
    <w:rsid w:val="00AE4B2F"/>
    <w:rsid w:val="00B4370F"/>
    <w:rsid w:val="00B87975"/>
    <w:rsid w:val="00B978C8"/>
    <w:rsid w:val="00BA429C"/>
    <w:rsid w:val="00CC14BE"/>
    <w:rsid w:val="00EA634C"/>
    <w:rsid w:val="00F023C9"/>
    <w:rsid w:val="00FD28F6"/>
    <w:rsid w:val="3281381E"/>
    <w:rsid w:val="6E1B083A"/>
    <w:rsid w:val="78410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62" fillcolor="white">
      <v:fill color="white"/>
    </o:shapedefaults>
    <o:shapelayout v:ext="edit">
      <o:idmap v:ext="edit" data="1"/>
    </o:shapelayout>
  </w:shapeDefaults>
  <w:decimalSymbol w:val="."/>
  <w:listSeparator w:val=","/>
  <w14:docId w14:val="1766D8CD"/>
  <w15:docId w15:val="{7956BAB7-7093-49F2-8D85-005D17894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0D1BBA"/>
    <w:pPr>
      <w:keepNext/>
      <w:spacing w:line="40" w:lineRule="atLeast"/>
      <w:outlineLvl w:val="0"/>
    </w:pPr>
    <w:rPr>
      <w:i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rsid w:val="000D1BBA"/>
    <w:rPr>
      <w:rFonts w:ascii="Times New Roman" w:eastAsia="宋体" w:hAnsi="Times New Roman" w:cs="Times New Roman"/>
      <w:i/>
      <w:color w:val="000000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15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5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91.bin"/><Relationship Id="rId107" Type="http://schemas.openxmlformats.org/officeDocument/2006/relationships/image" Target="media/image41.wmf"/><Relationship Id="rId11" Type="http://schemas.openxmlformats.org/officeDocument/2006/relationships/image" Target="media/image5.pn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10.bin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6.bin"/><Relationship Id="rId128" Type="http://schemas.openxmlformats.org/officeDocument/2006/relationships/oleObject" Target="embeddings/oleObject81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71.bin"/><Relationship Id="rId134" Type="http://schemas.openxmlformats.org/officeDocument/2006/relationships/oleObject" Target="embeddings/oleObject87.bin"/><Relationship Id="rId139" Type="http://schemas.openxmlformats.org/officeDocument/2006/relationships/oleObject" Target="embeddings/oleObject9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2.bin"/><Relationship Id="rId12" Type="http://schemas.openxmlformats.org/officeDocument/2006/relationships/image" Target="media/image6.gif"/><Relationship Id="rId17" Type="http://schemas.openxmlformats.org/officeDocument/2006/relationships/image" Target="media/image11.w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7.bin"/><Relationship Id="rId129" Type="http://schemas.openxmlformats.org/officeDocument/2006/relationships/oleObject" Target="embeddings/oleObject82.bin"/><Relationship Id="rId54" Type="http://schemas.openxmlformats.org/officeDocument/2006/relationships/image" Target="media/image26.wmf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7.wmf"/><Relationship Id="rId28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7.bin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17.bin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83.bin"/><Relationship Id="rId135" Type="http://schemas.openxmlformats.org/officeDocument/2006/relationships/oleObject" Target="embeddings/oleObject88.bin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7.bin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73.bin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94.bin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2.bin"/><Relationship Id="rId24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131" Type="http://schemas.openxmlformats.org/officeDocument/2006/relationships/oleObject" Target="embeddings/oleObject84.bin"/><Relationship Id="rId136" Type="http://schemas.openxmlformats.org/officeDocument/2006/relationships/oleObject" Target="embeddings/oleObject89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9.bin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8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9.bin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4.bin"/><Relationship Id="rId142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90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5.bin"/><Relationship Id="rId15" Type="http://schemas.openxmlformats.org/officeDocument/2006/relationships/image" Target="media/image9.wmf"/><Relationship Id="rId36" Type="http://schemas.openxmlformats.org/officeDocument/2006/relationships/oleObject" Target="embeddings/oleObject9.bin"/><Relationship Id="rId57" Type="http://schemas.openxmlformats.org/officeDocument/2006/relationships/image" Target="media/image29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80.bin"/><Relationship Id="rId10" Type="http://schemas.openxmlformats.org/officeDocument/2006/relationships/image" Target="media/image4.png"/><Relationship Id="rId31" Type="http://schemas.openxmlformats.org/officeDocument/2006/relationships/oleObject" Target="embeddings/oleObject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5.bin"/><Relationship Id="rId143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2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6.bin"/><Relationship Id="rId1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58AB03D-DA4C-414D-9E7C-6958AB581E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354</Words>
  <Characters>390</Characters>
  <Application>Microsoft Office Word</Application>
  <DocSecurity>0</DocSecurity>
  <Lines>3</Lines>
  <Paragraphs>1</Paragraphs>
  <ScaleCrop>false</ScaleCrop>
  <Company/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Happy</cp:lastModifiedBy>
  <cp:revision>26</cp:revision>
  <cp:lastPrinted>2021-03-25T00:30:00Z</cp:lastPrinted>
  <dcterms:created xsi:type="dcterms:W3CDTF">2021-03-23T01:11:00Z</dcterms:created>
  <dcterms:modified xsi:type="dcterms:W3CDTF">2023-03-20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